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1102" w:rsidRPr="007E6418" w:rsidRDefault="00C826C1" w:rsidP="00C46DD6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732145" cy="4204085"/>
            <wp:effectExtent l="19050" t="0" r="190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04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411102" w:rsidRPr="007E6418" w:rsidRDefault="00EC718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627245</wp:posOffset>
            </wp:positionH>
            <wp:positionV relativeFrom="paragraph">
              <wp:posOffset>133350</wp:posOffset>
            </wp:positionV>
            <wp:extent cx="807720" cy="1116330"/>
            <wp:effectExtent l="19050" t="0" r="0" b="0"/>
            <wp:wrapNone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11102" w:rsidRPr="007E6418">
        <w:rPr>
          <w:rFonts w:ascii="Arial" w:hAnsi="Arial" w:cs="Arial"/>
          <w:b/>
          <w:sz w:val="24"/>
          <w:szCs w:val="24"/>
        </w:rPr>
        <w:t xml:space="preserve">Instructions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Use </w:t>
      </w:r>
      <w:r w:rsidRPr="007E6418">
        <w:rPr>
          <w:rFonts w:ascii="Arial" w:hAnsi="Arial" w:cs="Arial"/>
          <w:b/>
          <w:sz w:val="22"/>
          <w:szCs w:val="22"/>
        </w:rPr>
        <w:t>black</w:t>
      </w:r>
      <w:r w:rsidRPr="007E6418">
        <w:rPr>
          <w:rFonts w:ascii="Arial" w:hAnsi="Arial" w:cs="Arial"/>
          <w:sz w:val="22"/>
          <w:szCs w:val="22"/>
        </w:rPr>
        <w:t xml:space="preserve"> ink or ball-point pen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b/>
          <w:sz w:val="22"/>
          <w:szCs w:val="22"/>
        </w:rPr>
        <w:t>Fill in the boxes</w:t>
      </w:r>
      <w:r w:rsidRPr="007E6418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7E6418">
        <w:rPr>
          <w:rFonts w:ascii="Arial" w:hAnsi="Arial" w:cs="Arial"/>
          <w:sz w:val="22"/>
          <w:szCs w:val="22"/>
        </w:rPr>
        <w:t>,</w:t>
      </w:r>
      <w:proofErr w:type="gramEnd"/>
      <w:r w:rsidRPr="007E6418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Answer </w:t>
      </w:r>
      <w:r w:rsidRPr="007E6418">
        <w:rPr>
          <w:rFonts w:ascii="Arial" w:hAnsi="Arial" w:cs="Arial"/>
          <w:b/>
          <w:sz w:val="22"/>
          <w:szCs w:val="22"/>
        </w:rPr>
        <w:t>all</w:t>
      </w:r>
      <w:r w:rsidRPr="007E6418">
        <w:rPr>
          <w:rFonts w:ascii="Arial" w:hAnsi="Arial" w:cs="Arial"/>
          <w:sz w:val="22"/>
          <w:szCs w:val="22"/>
        </w:rPr>
        <w:t xml:space="preserve"> questions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Answer the questions in the spaces provided</w:t>
      </w:r>
    </w:p>
    <w:p w:rsidR="00411102" w:rsidRPr="007E6418" w:rsidRDefault="00411102" w:rsidP="00C46DD6">
      <w:pPr>
        <w:ind w:firstLine="720"/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7E6418">
        <w:rPr>
          <w:rFonts w:ascii="Arial" w:hAnsi="Arial" w:cs="Arial"/>
          <w:i/>
          <w:sz w:val="22"/>
          <w:szCs w:val="22"/>
        </w:rPr>
        <w:t>there</w:t>
      </w:r>
      <w:proofErr w:type="gramEnd"/>
      <w:r w:rsidRPr="007E6418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7E6418">
        <w:rPr>
          <w:rFonts w:ascii="Arial" w:hAnsi="Arial" w:cs="Arial"/>
          <w:sz w:val="22"/>
          <w:szCs w:val="22"/>
        </w:rPr>
        <w:t xml:space="preserve">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b/>
          <w:sz w:val="22"/>
          <w:szCs w:val="22"/>
        </w:rPr>
      </w:pPr>
      <w:r w:rsidRPr="007E6418">
        <w:rPr>
          <w:rFonts w:ascii="Arial" w:hAnsi="Arial" w:cs="Arial"/>
          <w:b/>
          <w:sz w:val="22"/>
          <w:szCs w:val="22"/>
        </w:rPr>
        <w:t>Calculators may be used.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If your calculator does not have a </w:t>
      </w:r>
      <w:r w:rsidRPr="007E6418">
        <w:rPr>
          <w:rFonts w:ascii="Arial" w:hAnsi="Arial" w:cs="Arial"/>
          <w:i/>
          <w:sz w:val="22"/>
          <w:szCs w:val="22"/>
        </w:rPr>
        <w:t>π</w:t>
      </w:r>
      <w:r w:rsidRPr="007E6418">
        <w:rPr>
          <w:rFonts w:ascii="Arial" w:hAnsi="Arial" w:cs="Arial"/>
          <w:sz w:val="22"/>
          <w:szCs w:val="22"/>
        </w:rPr>
        <w:t xml:space="preserve"> button, take the value of </w:t>
      </w:r>
      <w:r w:rsidRPr="007E6418">
        <w:rPr>
          <w:rFonts w:ascii="Arial" w:hAnsi="Arial" w:cs="Arial"/>
          <w:i/>
          <w:sz w:val="22"/>
          <w:szCs w:val="22"/>
        </w:rPr>
        <w:t>π</w:t>
      </w:r>
      <w:r w:rsidRPr="007E6418">
        <w:rPr>
          <w:rFonts w:ascii="Arial" w:hAnsi="Arial" w:cs="Arial"/>
          <w:sz w:val="22"/>
          <w:szCs w:val="22"/>
        </w:rPr>
        <w:t xml:space="preserve"> to be </w:t>
      </w:r>
      <w:r w:rsidR="00EC7182" w:rsidRPr="007E6418">
        <w:rPr>
          <w:rFonts w:ascii="Arial" w:hAnsi="Arial" w:cs="Arial"/>
          <w:sz w:val="22"/>
          <w:szCs w:val="22"/>
        </w:rPr>
        <w:t>3.142</w:t>
      </w:r>
      <w:r w:rsidR="00EC7182" w:rsidRPr="007E6418">
        <w:rPr>
          <w:rFonts w:ascii="Arial" w:hAnsi="Arial" w:cs="Arial"/>
          <w:sz w:val="22"/>
          <w:szCs w:val="22"/>
        </w:rPr>
        <w:br/>
      </w:r>
      <w:r w:rsidRPr="007E6418">
        <w:rPr>
          <w:rFonts w:ascii="Arial" w:hAnsi="Arial" w:cs="Arial"/>
          <w:sz w:val="22"/>
          <w:szCs w:val="22"/>
        </w:rPr>
        <w:t>unless the question instructs otherwise.</w:t>
      </w:r>
    </w:p>
    <w:p w:rsidR="00EC7182" w:rsidRPr="007E6418" w:rsidRDefault="00EC718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  <w:lang w:eastAsia="en-US"/>
        </w:rPr>
        <w:t xml:space="preserve">Diagrams are </w:t>
      </w:r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NOT </w:t>
      </w:r>
      <w:r w:rsidRPr="007E6418">
        <w:rPr>
          <w:rFonts w:ascii="Arial" w:hAnsi="Arial" w:cs="Arial"/>
          <w:sz w:val="22"/>
          <w:szCs w:val="22"/>
          <w:lang w:eastAsia="en-US"/>
        </w:rPr>
        <w:t xml:space="preserve">accurately drawn, unless otherwise indicated. </w:t>
      </w:r>
    </w:p>
    <w:p w:rsidR="00EC7182" w:rsidRPr="007E6418" w:rsidRDefault="00EC718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  <w:lang w:eastAsia="en-US"/>
        </w:rPr>
        <w:t xml:space="preserve">You must </w:t>
      </w:r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show all </w:t>
      </w:r>
      <w:proofErr w:type="gramStart"/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>your</w:t>
      </w:r>
      <w:proofErr w:type="gramEnd"/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 working out</w:t>
      </w:r>
      <w:r w:rsidRPr="007E6418">
        <w:rPr>
          <w:rFonts w:ascii="Arial" w:hAnsi="Arial" w:cs="Arial"/>
          <w:sz w:val="22"/>
          <w:szCs w:val="22"/>
          <w:lang w:eastAsia="en-US"/>
        </w:rPr>
        <w:t>.</w:t>
      </w:r>
    </w:p>
    <w:p w:rsidR="00411102" w:rsidRPr="007E6418" w:rsidRDefault="00411102" w:rsidP="00C46DD6">
      <w:pPr>
        <w:rPr>
          <w:rFonts w:ascii="Arial" w:hAnsi="Arial" w:cs="Arial"/>
          <w:sz w:val="22"/>
          <w:szCs w:val="22"/>
        </w:rPr>
      </w:pP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sz w:val="24"/>
          <w:szCs w:val="24"/>
        </w:rPr>
        <w:t>Information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The</w:t>
      </w:r>
      <w:r w:rsidR="00EC7182" w:rsidRPr="007E6418">
        <w:rPr>
          <w:rFonts w:ascii="Arial" w:hAnsi="Arial" w:cs="Arial"/>
          <w:sz w:val="22"/>
          <w:szCs w:val="22"/>
        </w:rPr>
        <w:t xml:space="preserve"> total mark for this paper is 8</w:t>
      </w:r>
      <w:r w:rsidRPr="007E6418">
        <w:rPr>
          <w:rFonts w:ascii="Arial" w:hAnsi="Arial" w:cs="Arial"/>
          <w:sz w:val="22"/>
          <w:szCs w:val="22"/>
        </w:rPr>
        <w:t>0</w:t>
      </w:r>
      <w:r w:rsidR="00EC7182" w:rsidRPr="007E6418">
        <w:rPr>
          <w:rFonts w:ascii="Arial" w:hAnsi="Arial" w:cs="Arial"/>
          <w:sz w:val="22"/>
          <w:szCs w:val="22"/>
        </w:rPr>
        <w:t>.</w:t>
      </w:r>
    </w:p>
    <w:p w:rsidR="00411102" w:rsidRPr="007E6418" w:rsidRDefault="00411102" w:rsidP="00474CD4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The marks for </w:t>
      </w:r>
      <w:r w:rsidRPr="007E6418">
        <w:rPr>
          <w:rFonts w:ascii="Arial" w:hAnsi="Arial" w:cs="Arial"/>
          <w:b/>
          <w:sz w:val="22"/>
          <w:szCs w:val="22"/>
        </w:rPr>
        <w:t>each</w:t>
      </w:r>
      <w:r w:rsidRPr="007E6418">
        <w:rPr>
          <w:rFonts w:ascii="Arial" w:hAnsi="Arial" w:cs="Arial"/>
          <w:sz w:val="22"/>
          <w:szCs w:val="22"/>
        </w:rPr>
        <w:t xml:space="preserve"> question are shown in brackets</w:t>
      </w:r>
      <w:r w:rsidRPr="007E6418">
        <w:rPr>
          <w:rFonts w:ascii="Arial" w:hAnsi="Arial" w:cs="Arial"/>
          <w:sz w:val="22"/>
          <w:szCs w:val="22"/>
        </w:rPr>
        <w:br/>
        <w:t xml:space="preserve">– </w:t>
      </w:r>
      <w:r w:rsidRPr="007E6418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7E6418">
        <w:rPr>
          <w:rFonts w:ascii="Arial" w:hAnsi="Arial" w:cs="Arial"/>
          <w:sz w:val="22"/>
          <w:szCs w:val="22"/>
        </w:rPr>
        <w:t xml:space="preserve">. </w:t>
      </w:r>
    </w:p>
    <w:p w:rsidR="00411102" w:rsidRPr="007E6418" w:rsidRDefault="00411102" w:rsidP="00C46DD6">
      <w:pPr>
        <w:rPr>
          <w:rFonts w:ascii="Arial" w:hAnsi="Arial" w:cs="Arial"/>
          <w:sz w:val="22"/>
          <w:szCs w:val="22"/>
        </w:rPr>
      </w:pP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sz w:val="24"/>
          <w:szCs w:val="24"/>
        </w:rPr>
        <w:t>Advice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Keep an eye on the time.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Try to answer every question. 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Check your answers if you have time at the end.</w:t>
      </w:r>
    </w:p>
    <w:p w:rsidR="00411102" w:rsidRPr="007E6418" w:rsidRDefault="00411102" w:rsidP="00C46DD6">
      <w:pPr>
        <w:tabs>
          <w:tab w:val="left" w:pos="4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br w:type="page"/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You must write down all 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he 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stages in your working.</w:t>
      </w:r>
    </w:p>
    <w:p w:rsidR="00EC7182" w:rsidRPr="00542489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C809E7"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C826C1" w:rsidRPr="00542489">
        <w:rPr>
          <w:rFonts w:ascii="Times New Roman" w:hAnsi="Times New Roman"/>
          <w:sz w:val="24"/>
          <w:szCs w:val="24"/>
          <w:lang w:eastAsia="en-US"/>
        </w:rPr>
        <w:t>Write the number 5689 correct to the nearest thousand.</w:t>
      </w:r>
    </w:p>
    <w:p w:rsidR="00C826C1" w:rsidRPr="00542489" w:rsidRDefault="00C826C1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717A4" w:rsidRPr="00542489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542489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601ED6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FE2023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 is 1 </w:t>
      </w:r>
      <w:r w:rsidR="00495FAE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542489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B3715E" w:rsidRPr="00542489" w:rsidRDefault="00B3715E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542489" w:rsidRDefault="00EC7182" w:rsidP="00C826C1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C809E7"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C826C1" w:rsidRPr="00542489">
        <w:rPr>
          <w:rFonts w:ascii="Times New Roman" w:hAnsi="Times New Roman"/>
          <w:sz w:val="24"/>
          <w:szCs w:val="24"/>
          <w:lang w:eastAsia="en-US"/>
        </w:rPr>
        <w:t>Work out</w:t>
      </w:r>
      <w:r w:rsidR="00C826C1" w:rsidRPr="00542489">
        <w:rPr>
          <w:rFonts w:ascii="Times New Roman" w:hAnsi="Times New Roman"/>
          <w:sz w:val="24"/>
          <w:szCs w:val="24"/>
          <w:lang w:eastAsia="en-US"/>
        </w:rPr>
        <w:tab/>
      </w:r>
      <w:r w:rsidR="00C826C1" w:rsidRPr="00542489">
        <w:rPr>
          <w:rFonts w:ascii="Times New Roman" w:hAnsi="Times New Roman"/>
          <w:position w:val="-24"/>
          <w:sz w:val="24"/>
          <w:szCs w:val="24"/>
          <w:lang w:eastAsia="en-US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0.75pt" o:ole="">
            <v:imagedata r:id="rId9" o:title=""/>
          </v:shape>
          <o:OLEObject Type="Embed" ProgID="Equation.DSMT4" ShapeID="_x0000_i1025" DrawAspect="Content" ObjectID="_1509525955" r:id="rId10"/>
        </w:object>
      </w:r>
      <w:r w:rsidR="00C826C1" w:rsidRPr="00542489">
        <w:rPr>
          <w:rFonts w:ascii="Times New Roman" w:hAnsi="Times New Roman"/>
          <w:sz w:val="24"/>
          <w:szCs w:val="24"/>
          <w:lang w:eastAsia="en-US"/>
        </w:rPr>
        <w:t xml:space="preserve"> </w:t>
      </w:r>
    </w:p>
    <w:p w:rsidR="00A717A4" w:rsidRPr="00542489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717A4" w:rsidRPr="00542489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542489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601ED6" w:rsidRPr="00542489">
        <w:rPr>
          <w:rFonts w:ascii="Times New Roman" w:hAnsi="Times New Roman"/>
          <w:sz w:val="24"/>
          <w:szCs w:val="24"/>
          <w:lang w:eastAsia="en-US"/>
        </w:rPr>
        <w:t>......</w:t>
      </w:r>
      <w:r w:rsidR="00EC7182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FE2023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 is 1 </w:t>
      </w:r>
      <w:r w:rsidR="00495FAE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542489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E6418" w:rsidRPr="00542489" w:rsidRDefault="007E6418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542489" w:rsidRDefault="00EC718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="00C809E7"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C826C1" w:rsidRPr="00542489">
        <w:rPr>
          <w:rFonts w:ascii="Times New Roman" w:hAnsi="Times New Roman"/>
          <w:sz w:val="24"/>
          <w:szCs w:val="24"/>
          <w:lang w:eastAsia="en-US"/>
        </w:rPr>
        <w:t>Work out the reciprocal of 0.125.</w:t>
      </w:r>
    </w:p>
    <w:p w:rsidR="00A717A4" w:rsidRPr="00542489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717A4" w:rsidRPr="00542489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717A4" w:rsidRPr="00542489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542489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601ED6" w:rsidRPr="00542489">
        <w:rPr>
          <w:rFonts w:ascii="Times New Roman" w:hAnsi="Times New Roman"/>
          <w:sz w:val="24"/>
          <w:szCs w:val="24"/>
          <w:lang w:eastAsia="en-US"/>
        </w:rPr>
        <w:t>......</w:t>
      </w:r>
      <w:r w:rsidR="00EC7182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FE2023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3 is 1 </w:t>
      </w:r>
      <w:r w:rsidR="00495FAE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542489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E6418" w:rsidRPr="00542489" w:rsidRDefault="007E6418" w:rsidP="00A717A4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C826C1" w:rsidRPr="00542489" w:rsidRDefault="00EC7182" w:rsidP="00C826C1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="00C809E7"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C826C1" w:rsidRPr="00542489">
        <w:rPr>
          <w:rFonts w:ascii="Times New Roman" w:hAnsi="Times New Roman"/>
          <w:bCs/>
          <w:sz w:val="24"/>
          <w:szCs w:val="24"/>
          <w:lang w:eastAsia="en-US"/>
        </w:rPr>
        <w:t>Here is a list of numbers.</w:t>
      </w:r>
    </w:p>
    <w:p w:rsidR="00C826C1" w:rsidRPr="00542489" w:rsidRDefault="00C826C1" w:rsidP="00C826C1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826C1" w:rsidRPr="00542489" w:rsidRDefault="00C826C1" w:rsidP="00C826C1">
      <w:pPr>
        <w:tabs>
          <w:tab w:val="left" w:pos="0"/>
          <w:tab w:val="left" w:pos="1134"/>
          <w:tab w:val="left" w:pos="2127"/>
          <w:tab w:val="left" w:pos="3119"/>
          <w:tab w:val="left" w:pos="3969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1</w:t>
      </w:r>
      <w:r w:rsidRPr="00542489">
        <w:rPr>
          <w:rFonts w:ascii="Times New Roman" w:hAnsi="Times New Roman"/>
          <w:sz w:val="24"/>
          <w:szCs w:val="24"/>
          <w:lang w:eastAsia="en-US"/>
        </w:rPr>
        <w:tab/>
        <w:t>2</w:t>
      </w:r>
      <w:r w:rsidRPr="00542489">
        <w:rPr>
          <w:rFonts w:ascii="Times New Roman" w:hAnsi="Times New Roman"/>
          <w:sz w:val="24"/>
          <w:szCs w:val="24"/>
          <w:lang w:eastAsia="en-US"/>
        </w:rPr>
        <w:tab/>
        <w:t>5</w:t>
      </w:r>
      <w:r w:rsidRPr="00542489">
        <w:rPr>
          <w:rFonts w:ascii="Times New Roman" w:hAnsi="Times New Roman"/>
          <w:sz w:val="24"/>
          <w:szCs w:val="24"/>
          <w:lang w:eastAsia="en-US"/>
        </w:rPr>
        <w:tab/>
        <w:t>6</w:t>
      </w:r>
      <w:r w:rsidRPr="00542489">
        <w:rPr>
          <w:rFonts w:ascii="Times New Roman" w:hAnsi="Times New Roman"/>
          <w:sz w:val="24"/>
          <w:szCs w:val="24"/>
          <w:lang w:eastAsia="en-US"/>
        </w:rPr>
        <w:tab/>
        <w:t>12</w:t>
      </w:r>
    </w:p>
    <w:p w:rsidR="00C826C1" w:rsidRPr="00542489" w:rsidRDefault="00C826C1" w:rsidP="00C826C1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717A4" w:rsidRPr="00542489" w:rsidRDefault="00C826C1" w:rsidP="00C826C1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From the list, write down</w:t>
      </w:r>
    </w:p>
    <w:p w:rsidR="00C826C1" w:rsidRPr="00542489" w:rsidRDefault="00C826C1" w:rsidP="00C826C1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826C1" w:rsidRPr="00542489" w:rsidRDefault="00FE2023" w:rsidP="00C826C1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proofErr w:type="spellStart"/>
      <w:r w:rsidRPr="00FE2023">
        <w:rPr>
          <w:rFonts w:ascii="Times New Roman" w:hAnsi="Times New Roman"/>
          <w:sz w:val="24"/>
          <w:szCs w:val="24"/>
          <w:lang w:eastAsia="en-US"/>
        </w:rPr>
        <w:t>i</w:t>
      </w:r>
      <w:proofErr w:type="spellEnd"/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C826C1" w:rsidRPr="00542489">
        <w:rPr>
          <w:rFonts w:ascii="Times New Roman" w:hAnsi="Times New Roman"/>
          <w:sz w:val="24"/>
          <w:szCs w:val="24"/>
          <w:lang w:eastAsia="en-US"/>
        </w:rPr>
        <w:t>a</w:t>
      </w:r>
      <w:proofErr w:type="gramEnd"/>
      <w:r w:rsidR="00C826C1" w:rsidRPr="00542489">
        <w:rPr>
          <w:rFonts w:ascii="Times New Roman" w:hAnsi="Times New Roman"/>
          <w:sz w:val="24"/>
          <w:szCs w:val="24"/>
          <w:lang w:eastAsia="en-US"/>
        </w:rPr>
        <w:t xml:space="preserve"> multiple of 4</w:t>
      </w:r>
    </w:p>
    <w:p w:rsidR="00A717A4" w:rsidRPr="00542489" w:rsidRDefault="00A717A4" w:rsidP="00D628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542489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601ED6" w:rsidRPr="00542489">
        <w:rPr>
          <w:rFonts w:ascii="Times New Roman" w:hAnsi="Times New Roman"/>
          <w:sz w:val="24"/>
          <w:szCs w:val="24"/>
          <w:lang w:eastAsia="en-US"/>
        </w:rPr>
        <w:t>......</w:t>
      </w:r>
      <w:r w:rsidR="00EC7182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C826C1" w:rsidRPr="00542489" w:rsidRDefault="00FE2023" w:rsidP="00C826C1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="00C826C1" w:rsidRPr="00542489">
        <w:rPr>
          <w:rFonts w:ascii="Times New Roman" w:hAnsi="Times New Roman"/>
          <w:sz w:val="24"/>
          <w:szCs w:val="24"/>
          <w:lang w:eastAsia="en-US"/>
        </w:rPr>
        <w:t>i</w:t>
      </w:r>
      <w:r w:rsidRPr="00FE2023">
        <w:rPr>
          <w:rFonts w:ascii="Times New Roman" w:hAnsi="Times New Roman"/>
          <w:sz w:val="24"/>
          <w:szCs w:val="24"/>
          <w:lang w:eastAsia="en-US"/>
        </w:rPr>
        <w:t>i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C826C1" w:rsidRPr="00542489">
        <w:rPr>
          <w:rFonts w:ascii="Times New Roman" w:hAnsi="Times New Roman"/>
          <w:sz w:val="24"/>
          <w:szCs w:val="24"/>
          <w:lang w:eastAsia="en-US"/>
        </w:rPr>
        <w:t>a</w:t>
      </w:r>
      <w:proofErr w:type="gramEnd"/>
      <w:r w:rsidR="00C826C1" w:rsidRPr="00542489">
        <w:rPr>
          <w:rFonts w:ascii="Times New Roman" w:hAnsi="Times New Roman"/>
          <w:sz w:val="24"/>
          <w:szCs w:val="24"/>
          <w:lang w:eastAsia="en-US"/>
        </w:rPr>
        <w:t xml:space="preserve"> prime number.</w:t>
      </w:r>
    </w:p>
    <w:p w:rsidR="00C826C1" w:rsidRPr="00542489" w:rsidRDefault="00C826C1" w:rsidP="00C826C1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826C1" w:rsidRPr="00542489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C826C1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FE2023" w:rsidRDefault="00C826C1" w:rsidP="00FE202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FE2023"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4 is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FE2023"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="00FE2023"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542489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Pr="00542489" w:rsidRDefault="00DE2B6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There are 1.5 litres of water in a bottle.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re are 250 millilitres of water in another bottle.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Work out the total amount of water in the two bottles.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Pr="0054248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5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34709" w:rsidRDefault="00534709" w:rsidP="00225775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6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Here is a trapezium.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is diagram is accurately drawn.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53470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248864" cy="1536824"/>
            <wp:effectExtent l="19050" t="0" r="8686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864" cy="15368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4709" w:rsidRPr="0054248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Measure the length of the line </w:t>
      </w:r>
      <w:r w:rsidR="00225775" w:rsidRPr="00542489">
        <w:rPr>
          <w:rFonts w:ascii="Times New Roman" w:hAnsi="Times New Roman"/>
          <w:i/>
          <w:iCs/>
          <w:sz w:val="24"/>
          <w:szCs w:val="24"/>
          <w:lang w:eastAsia="en-US"/>
        </w:rPr>
        <w:t>PQ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cm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Measure the size of the angle marked </w:t>
      </w:r>
      <w:r w:rsidR="00225775" w:rsidRPr="00542489">
        <w:rPr>
          <w:rFonts w:ascii="Times New Roman" w:hAnsi="Times New Roman"/>
          <w:i/>
          <w:iCs/>
          <w:sz w:val="24"/>
          <w:szCs w:val="24"/>
          <w:lang w:eastAsia="en-US"/>
        </w:rPr>
        <w:t>x.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°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6 is 2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34709" w:rsidRDefault="00534709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7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FE2023"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="00FE2023"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FE2023"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="00FE2023"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Solve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542489">
        <w:rPr>
          <w:rFonts w:ascii="Times New Roman" w:hAnsi="Times New Roman"/>
          <w:sz w:val="24"/>
          <w:szCs w:val="24"/>
          <w:lang w:eastAsia="en-US"/>
        </w:rPr>
        <w:t>+ 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+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542489">
        <w:rPr>
          <w:rFonts w:ascii="Times New Roman" w:hAnsi="Times New Roman"/>
          <w:sz w:val="24"/>
          <w:szCs w:val="24"/>
          <w:lang w:eastAsia="en-US"/>
        </w:rPr>
        <w:t>= 20</w:t>
      </w:r>
    </w:p>
    <w:p w:rsidR="00534709" w:rsidRDefault="00534709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534709" w:rsidRPr="00542489" w:rsidRDefault="00534709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542489">
        <w:rPr>
          <w:rFonts w:ascii="Times New Roman" w:hAnsi="Times New Roman"/>
          <w:sz w:val="24"/>
          <w:szCs w:val="24"/>
          <w:lang w:eastAsia="en-US"/>
        </w:rPr>
        <w:t>=</w:t>
      </w:r>
      <w:r w:rsidR="00FE2023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Default="00FE202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Solve 18 – </w:t>
      </w:r>
      <w:r w:rsidR="00225775"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m 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= 6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42B83" w:rsidRDefault="00842B8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Pr="0054248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m </w:t>
      </w:r>
      <w:r w:rsidRPr="00B774BA">
        <w:rPr>
          <w:rFonts w:ascii="Times New Roman" w:hAnsi="Times New Roman"/>
          <w:iCs/>
          <w:sz w:val="24"/>
          <w:szCs w:val="24"/>
          <w:lang w:eastAsia="en-US"/>
        </w:rPr>
        <w:t>=</w:t>
      </w:r>
      <w:r w:rsidR="00FE2023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Default="00FE202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Simplify </w:t>
      </w:r>
      <w:r w:rsidR="00225775"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d </w:t>
      </w:r>
      <w:r w:rsidR="00225775" w:rsidRPr="00534709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 × </w:t>
      </w:r>
      <w:r w:rsidR="00225775"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d </w:t>
      </w:r>
      <w:r w:rsidR="00225775" w:rsidRPr="00534709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Pr="0054248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7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34709" w:rsidRDefault="00534709">
      <w:pPr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8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Jayne writes down the following</w:t>
      </w:r>
    </w:p>
    <w:p w:rsidR="00534709" w:rsidRPr="00542489" w:rsidRDefault="00534709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53470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3.4 × 5.3 = 180.2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Without doing the exact calculation, explain why Jayne’s answer cannot be correct.</w:t>
      </w:r>
    </w:p>
    <w:p w:rsidR="00534709" w:rsidRPr="0054248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  <w:r w:rsidRPr="00534709">
        <w:rPr>
          <w:rFonts w:ascii="Times New Roman" w:hAnsi="Times New Roman"/>
          <w:sz w:val="24"/>
          <w:szCs w:val="24"/>
          <w:lang w:eastAsia="en-US"/>
        </w:rPr>
        <w:tab/>
      </w:r>
    </w:p>
    <w:p w:rsidR="00225775" w:rsidRPr="00542489" w:rsidRDefault="00534709" w:rsidP="0053470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8 is 1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34709" w:rsidRDefault="00534709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9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two numbers,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and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  <w:r w:rsidRPr="00542489">
        <w:rPr>
          <w:rFonts w:ascii="Times New Roman" w:hAnsi="Times New Roman"/>
          <w:sz w:val="24"/>
          <w:szCs w:val="24"/>
          <w:lang w:eastAsia="en-US"/>
        </w:rPr>
        <w:t>, are shown on a scale.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34709" w:rsidRDefault="00534709" w:rsidP="00534709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716326" cy="1040132"/>
            <wp:effectExtent l="1905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326" cy="1040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difference between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and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 </w:t>
      </w:r>
      <w:r w:rsidRPr="00542489">
        <w:rPr>
          <w:rFonts w:ascii="Times New Roman" w:hAnsi="Times New Roman"/>
          <w:sz w:val="24"/>
          <w:szCs w:val="24"/>
          <w:lang w:eastAsia="en-US"/>
        </w:rPr>
        <w:t>is 48</w:t>
      </w:r>
      <w:r w:rsidR="00842B83">
        <w:rPr>
          <w:rFonts w:ascii="Times New Roman" w:hAnsi="Times New Roman"/>
          <w:sz w:val="24"/>
          <w:szCs w:val="24"/>
          <w:lang w:eastAsia="en-US"/>
        </w:rPr>
        <w:t>.</w:t>
      </w:r>
    </w:p>
    <w:p w:rsidR="00534709" w:rsidRDefault="0053470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Work out the value of </w:t>
      </w:r>
      <w:proofErr w:type="gramStart"/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proofErr w:type="gramEnd"/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and the value of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  <w:r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225775" w:rsidRDefault="00225775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542489">
        <w:rPr>
          <w:rFonts w:ascii="Times New Roman" w:hAnsi="Times New Roman"/>
          <w:sz w:val="24"/>
          <w:szCs w:val="24"/>
          <w:lang w:eastAsia="en-US"/>
        </w:rPr>
        <w:t>=</w:t>
      </w:r>
      <w:r w:rsidR="00FE2023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534709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53470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 </w:t>
      </w:r>
      <w:r w:rsidRPr="00542489">
        <w:rPr>
          <w:rFonts w:ascii="Times New Roman" w:hAnsi="Times New Roman"/>
          <w:sz w:val="24"/>
          <w:szCs w:val="24"/>
          <w:lang w:eastAsia="en-US"/>
        </w:rPr>
        <w:t>=</w:t>
      </w:r>
      <w:r w:rsidR="00FE2023"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9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34709" w:rsidRDefault="00534709" w:rsidP="00225775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53470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10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Complete this table of values.</w:t>
      </w:r>
    </w:p>
    <w:p w:rsidR="00A10556" w:rsidRPr="00542489" w:rsidRDefault="00A10556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Ind w:w="-567" w:type="dxa"/>
        <w:tblLayout w:type="fixed"/>
        <w:tblLook w:val="04A0"/>
      </w:tblPr>
      <w:tblGrid>
        <w:gridCol w:w="1526"/>
        <w:gridCol w:w="1701"/>
      </w:tblGrid>
      <w:tr w:rsidR="00534709" w:rsidTr="00534709">
        <w:trPr>
          <w:trHeight w:val="498"/>
          <w:jc w:val="center"/>
        </w:trPr>
        <w:tc>
          <w:tcPr>
            <w:tcW w:w="1526" w:type="dxa"/>
            <w:vAlign w:val="center"/>
          </w:tcPr>
          <w:p w:rsidR="00534709" w:rsidRDefault="00534709" w:rsidP="00534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542489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US"/>
              </w:rPr>
              <w:t>n</w:t>
            </w:r>
          </w:p>
        </w:tc>
        <w:tc>
          <w:tcPr>
            <w:tcW w:w="1701" w:type="dxa"/>
            <w:vAlign w:val="center"/>
          </w:tcPr>
          <w:p w:rsidR="00534709" w:rsidRDefault="00534709" w:rsidP="00534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542489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3</w:t>
            </w:r>
            <w:r w:rsidRPr="00542489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US"/>
              </w:rPr>
              <w:t xml:space="preserve">n </w:t>
            </w:r>
            <w:r w:rsidRPr="00542489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+ 2</w:t>
            </w:r>
          </w:p>
        </w:tc>
      </w:tr>
      <w:tr w:rsidR="00534709" w:rsidTr="00534709">
        <w:trPr>
          <w:trHeight w:val="1082"/>
          <w:jc w:val="center"/>
        </w:trPr>
        <w:tc>
          <w:tcPr>
            <w:tcW w:w="1526" w:type="dxa"/>
            <w:vAlign w:val="center"/>
          </w:tcPr>
          <w:p w:rsidR="00534709" w:rsidRDefault="00534709" w:rsidP="00534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542489">
              <w:rPr>
                <w:rFonts w:ascii="Times New Roman" w:hAnsi="Times New Roman"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1701" w:type="dxa"/>
            <w:vAlign w:val="center"/>
          </w:tcPr>
          <w:p w:rsidR="00534709" w:rsidRPr="00542489" w:rsidRDefault="00534709" w:rsidP="00534709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</w:p>
          <w:p w:rsidR="00534709" w:rsidRDefault="00534709" w:rsidP="0053470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.....................</w:t>
            </w:r>
          </w:p>
        </w:tc>
      </w:tr>
      <w:tr w:rsidR="00534709" w:rsidTr="00534709">
        <w:trPr>
          <w:trHeight w:val="1250"/>
          <w:jc w:val="center"/>
        </w:trPr>
        <w:tc>
          <w:tcPr>
            <w:tcW w:w="1526" w:type="dxa"/>
            <w:vAlign w:val="center"/>
          </w:tcPr>
          <w:p w:rsidR="00534709" w:rsidRPr="00542489" w:rsidRDefault="00534709" w:rsidP="00534709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</w:p>
          <w:p w:rsidR="00534709" w:rsidRDefault="00534709" w:rsidP="0053470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.....................</w:t>
            </w:r>
          </w:p>
        </w:tc>
        <w:tc>
          <w:tcPr>
            <w:tcW w:w="1701" w:type="dxa"/>
            <w:vAlign w:val="center"/>
          </w:tcPr>
          <w:p w:rsidR="00534709" w:rsidRDefault="00534709" w:rsidP="00534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542489">
              <w:rPr>
                <w:rFonts w:ascii="Times New Roman" w:hAnsi="Times New Roman"/>
                <w:sz w:val="24"/>
                <w:szCs w:val="24"/>
                <w:lang w:eastAsia="en-US"/>
              </w:rPr>
              <w:t>47</w:t>
            </w:r>
          </w:p>
        </w:tc>
      </w:tr>
    </w:tbl>
    <w:p w:rsidR="00A10556" w:rsidRDefault="00A10556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0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A10556" w:rsidRDefault="00A10556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1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The same number is missing from each box.</w:t>
      </w:r>
    </w:p>
    <w:p w:rsidR="00A10556" w:rsidRDefault="00A10556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10556" w:rsidRPr="00542489" w:rsidRDefault="00E75EE9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E75EE9">
        <w:rPr>
          <w:rFonts w:ascii="Times New Roman" w:hAnsi="Times New Roman"/>
          <w:noProof/>
          <w:sz w:val="24"/>
          <w:szCs w:val="24"/>
        </w:rPr>
        <w:pict>
          <v:group id="_x0000_s1044" style="position:absolute;left:0;text-align:left;margin-left:150.6pt;margin-top:-.4pt;width:149.1pt;height:36.05pt;z-index:251663360" coordorigin="4452,1678" coordsize="2982,721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1" type="#_x0000_t202" style="position:absolute;left:4452;top:1678;width:568;height:721;mso-width-relative:margin;mso-height-relative:margin">
              <v:textbox style="mso-next-textbox:#_x0000_s1041">
                <w:txbxContent>
                  <w:p w:rsidR="00A10556" w:rsidRDefault="00A10556"/>
                </w:txbxContent>
              </v:textbox>
            </v:shape>
            <v:shape id="_x0000_s1042" type="#_x0000_t202" style="position:absolute;left:5669;top:1678;width:568;height:721;mso-width-relative:margin;mso-height-relative:margin">
              <v:textbox>
                <w:txbxContent>
                  <w:p w:rsidR="00A10556" w:rsidRDefault="00A10556" w:rsidP="00A10556"/>
                </w:txbxContent>
              </v:textbox>
            </v:shape>
            <v:shape id="_x0000_s1043" type="#_x0000_t202" style="position:absolute;left:6866;top:1678;width:568;height:721;mso-width-relative:margin;mso-height-relative:margin">
              <v:textbox>
                <w:txbxContent>
                  <w:p w:rsidR="00A10556" w:rsidRDefault="00A10556" w:rsidP="00A10556"/>
                </w:txbxContent>
              </v:textbox>
            </v:shape>
          </v:group>
        </w:pict>
      </w:r>
    </w:p>
    <w:p w:rsidR="00225775" w:rsidRPr="00542489" w:rsidRDefault="00A10556" w:rsidP="00A10556">
      <w:pPr>
        <w:tabs>
          <w:tab w:val="left" w:pos="3828"/>
          <w:tab w:val="left" w:pos="5103"/>
          <w:tab w:val="left" w:pos="609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×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×</w:t>
      </w:r>
      <w:r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=</w:t>
      </w:r>
      <w:r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343</w:t>
      </w: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FE202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Find the missing number.</w:t>
      </w: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10556" w:rsidRPr="00542489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Default="00FE202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Work out 4</w:t>
      </w:r>
      <w:r w:rsidR="00225775" w:rsidRPr="00842B83">
        <w:rPr>
          <w:rFonts w:ascii="Times New Roman" w:hAnsi="Times New Roman"/>
          <w:sz w:val="24"/>
          <w:szCs w:val="24"/>
          <w:vertAlign w:val="superscript"/>
          <w:lang w:eastAsia="en-US"/>
        </w:rPr>
        <w:t>4</w:t>
      </w:r>
      <w:r w:rsidR="00A10556">
        <w:rPr>
          <w:rFonts w:ascii="Times New Roman" w:hAnsi="Times New Roman"/>
          <w:sz w:val="24"/>
          <w:szCs w:val="24"/>
          <w:lang w:eastAsia="en-US"/>
        </w:rPr>
        <w:t>.</w:t>
      </w: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10556" w:rsidRPr="00542489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1 is 2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A10556" w:rsidRDefault="00A10556" w:rsidP="00225775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12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Here are two numbers.</w:t>
      </w:r>
    </w:p>
    <w:p w:rsidR="00225775" w:rsidRPr="00542489" w:rsidRDefault="00A10556" w:rsidP="00A10556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29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37</w:t>
      </w: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Nadia says both of these numbers can be written as the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sum </w:t>
      </w:r>
      <w:r w:rsidRPr="00542489">
        <w:rPr>
          <w:rFonts w:ascii="Times New Roman" w:hAnsi="Times New Roman"/>
          <w:sz w:val="24"/>
          <w:szCs w:val="24"/>
          <w:lang w:eastAsia="en-US"/>
        </w:rPr>
        <w:t>of two square numbers.</w:t>
      </w:r>
    </w:p>
    <w:p w:rsidR="00A10556" w:rsidRDefault="00A10556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Is Nadia correct?</w:t>
      </w: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You must show how you get your answer.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Pr="00542489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2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A15CE" w:rsidRDefault="005A15C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3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Here are the first three terms of a sequence.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5A15CE">
      <w:pPr>
        <w:tabs>
          <w:tab w:val="left" w:pos="1418"/>
          <w:tab w:val="left" w:pos="283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32</w:t>
      </w:r>
      <w:r>
        <w:rPr>
          <w:rFonts w:ascii="Times New Roman" w:hAnsi="Times New Roman"/>
          <w:sz w:val="24"/>
          <w:szCs w:val="24"/>
          <w:lang w:eastAsia="en-US"/>
        </w:rPr>
        <w:tab/>
        <w:t>26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20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Find the first two terms in the </w:t>
      </w: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sequence that are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less than zero.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Pr="00542489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.... </w:t>
      </w:r>
      <w:r w:rsidR="00842B83">
        <w:rPr>
          <w:rFonts w:ascii="Times New Roman" w:hAnsi="Times New Roman"/>
          <w:sz w:val="24"/>
          <w:szCs w:val="24"/>
          <w:lang w:eastAsia="en-US"/>
        </w:rPr>
        <w:t xml:space="preserve">     </w:t>
      </w: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3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A15CE" w:rsidRDefault="005A15CE" w:rsidP="00225775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14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Here is a triangle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ABC</w:t>
      </w:r>
      <w:r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5A15CE" w:rsidRPr="00542489" w:rsidRDefault="005A15CE" w:rsidP="005A15CE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>
            <wp:extent cx="3202118" cy="1612789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118" cy="1612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5775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5A15CE" w:rsidRDefault="005A15CE" w:rsidP="005A15CE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Mark, with the letter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y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, the angle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CBA.</w:t>
      </w:r>
    </w:p>
    <w:p w:rsidR="005A15CE" w:rsidRPr="00542489" w:rsidRDefault="005A15CE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Here is a </w:t>
      </w:r>
      <w:proofErr w:type="spellStart"/>
      <w:r w:rsidRPr="00542489">
        <w:rPr>
          <w:rFonts w:ascii="Times New Roman" w:hAnsi="Times New Roman"/>
          <w:sz w:val="24"/>
          <w:szCs w:val="24"/>
          <w:lang w:eastAsia="en-US"/>
        </w:rPr>
        <w:t>cuboid</w:t>
      </w:r>
      <w:proofErr w:type="spellEnd"/>
      <w:r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5A15CE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435849" cy="1186218"/>
            <wp:effectExtent l="1905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849" cy="1186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Some of the vertices are labelled.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Shade in the face </w:t>
      </w:r>
      <w:r w:rsidR="00225775" w:rsidRPr="00542489">
        <w:rPr>
          <w:rFonts w:ascii="Times New Roman" w:hAnsi="Times New Roman"/>
          <w:i/>
          <w:iCs/>
          <w:sz w:val="24"/>
          <w:szCs w:val="24"/>
          <w:lang w:eastAsia="en-US"/>
        </w:rPr>
        <w:t>CDEG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How many edges </w:t>
      </w:r>
      <w:proofErr w:type="gramStart"/>
      <w:r w:rsidR="00225775" w:rsidRPr="00542489">
        <w:rPr>
          <w:rFonts w:ascii="Times New Roman" w:hAnsi="Times New Roman"/>
          <w:sz w:val="24"/>
          <w:szCs w:val="24"/>
          <w:lang w:eastAsia="en-US"/>
        </w:rPr>
        <w:t>has</w:t>
      </w:r>
      <w:proofErr w:type="gramEnd"/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 a </w:t>
      </w:r>
      <w:proofErr w:type="spellStart"/>
      <w:r w:rsidR="00225775" w:rsidRPr="00542489">
        <w:rPr>
          <w:rFonts w:ascii="Times New Roman" w:hAnsi="Times New Roman"/>
          <w:sz w:val="24"/>
          <w:szCs w:val="24"/>
          <w:lang w:eastAsia="en-US"/>
        </w:rPr>
        <w:t>cuboid</w:t>
      </w:r>
      <w:proofErr w:type="spellEnd"/>
      <w:r w:rsidR="00225775" w:rsidRPr="00542489">
        <w:rPr>
          <w:rFonts w:ascii="Times New Roman" w:hAnsi="Times New Roman"/>
          <w:sz w:val="24"/>
          <w:szCs w:val="24"/>
          <w:lang w:eastAsia="en-US"/>
        </w:rPr>
        <w:t>?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4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A15CE" w:rsidRDefault="005A15C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5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There are 5 grams of fibre in every 100 grams of bread.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A loaf of bread has a weight of 400 g.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re are 10 slices of bread in a loaf.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Each slice of bread has the same weight.</w:t>
      </w:r>
    </w:p>
    <w:p w:rsidR="005A15CE" w:rsidRDefault="005A15C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Work out the weight of fibre in one slice of bread.</w:t>
      </w: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5A15C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....... </w:t>
      </w:r>
      <w:proofErr w:type="gramStart"/>
      <w:r w:rsidR="00225775" w:rsidRPr="00542489">
        <w:rPr>
          <w:rFonts w:ascii="Times New Roman" w:hAnsi="Times New Roman"/>
          <w:sz w:val="24"/>
          <w:szCs w:val="24"/>
          <w:lang w:eastAsia="en-US"/>
        </w:rPr>
        <w:t>g</w:t>
      </w:r>
      <w:proofErr w:type="gramEnd"/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5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A15CE" w:rsidRDefault="005A15C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Default="00225775" w:rsidP="00360ED5">
      <w:pPr>
        <w:autoSpaceDE w:val="0"/>
        <w:autoSpaceDN w:val="0"/>
        <w:adjustRightInd w:val="0"/>
        <w:ind w:right="-187" w:hanging="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6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Give an example to show that when a piece is cut off a rectangle the perimeter of the new shape</w:t>
      </w:r>
    </w:p>
    <w:p w:rsidR="005A15CE" w:rsidRPr="00542489" w:rsidRDefault="005A15CE" w:rsidP="005A15C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Pr="00542489" w:rsidRDefault="005A15CE" w:rsidP="005A15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proofErr w:type="spellStart"/>
      <w:proofErr w:type="gramStart"/>
      <w:r w:rsidRPr="00FE2023">
        <w:rPr>
          <w:rFonts w:ascii="Times New Roman" w:hAnsi="Times New Roman"/>
          <w:sz w:val="24"/>
          <w:szCs w:val="24"/>
          <w:lang w:eastAsia="en-US"/>
        </w:rPr>
        <w:t>i</w:t>
      </w:r>
      <w:proofErr w:type="spellEnd"/>
      <w:proofErr w:type="gramEnd"/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is less than the perimeter of the rectangle,</w:t>
      </w:r>
    </w:p>
    <w:p w:rsidR="005A15CE" w:rsidRDefault="005A15CE" w:rsidP="005A15C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Default="005A15CE" w:rsidP="00B774BA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731200" cy="1821276"/>
            <wp:effectExtent l="19050" t="0" r="285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200" cy="18212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5775" w:rsidRDefault="00FE2023" w:rsidP="005A15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proofErr w:type="gramStart"/>
      <w:r w:rsidR="00225775" w:rsidRPr="00542489">
        <w:rPr>
          <w:rFonts w:ascii="Times New Roman" w:hAnsi="Times New Roman"/>
          <w:sz w:val="24"/>
          <w:szCs w:val="24"/>
          <w:lang w:eastAsia="en-US"/>
        </w:rPr>
        <w:t>i</w:t>
      </w:r>
      <w:r w:rsidRPr="00FE2023">
        <w:rPr>
          <w:rFonts w:ascii="Times New Roman" w:hAnsi="Times New Roman"/>
          <w:sz w:val="24"/>
          <w:szCs w:val="24"/>
          <w:lang w:eastAsia="en-US"/>
        </w:rPr>
        <w:t>i</w:t>
      </w:r>
      <w:proofErr w:type="gramEnd"/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is the same as the perimeter of the rectangle,</w:t>
      </w:r>
    </w:p>
    <w:p w:rsidR="005A15CE" w:rsidRDefault="005A15CE" w:rsidP="005A15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Pr="00542489" w:rsidRDefault="005A15CE" w:rsidP="00B774BA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US"/>
        </w:rPr>
      </w:pPr>
      <w:r w:rsidRPr="005A15CE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732145" cy="1818249"/>
            <wp:effectExtent l="19050" t="0" r="1905" b="0"/>
            <wp:docPr id="1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1818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5775" w:rsidRDefault="00FE2023" w:rsidP="005A15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proofErr w:type="gramStart"/>
      <w:r w:rsidR="00225775" w:rsidRPr="00542489">
        <w:rPr>
          <w:rFonts w:ascii="Times New Roman" w:hAnsi="Times New Roman"/>
          <w:sz w:val="24"/>
          <w:szCs w:val="24"/>
          <w:lang w:eastAsia="en-US"/>
        </w:rPr>
        <w:t>ii</w:t>
      </w:r>
      <w:r w:rsidRPr="00FE2023">
        <w:rPr>
          <w:rFonts w:ascii="Times New Roman" w:hAnsi="Times New Roman"/>
          <w:sz w:val="24"/>
          <w:szCs w:val="24"/>
          <w:lang w:eastAsia="en-US"/>
        </w:rPr>
        <w:t>i</w:t>
      </w:r>
      <w:proofErr w:type="gramEnd"/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is greater than the perimeter of the rectangle.</w:t>
      </w:r>
    </w:p>
    <w:p w:rsidR="005A15CE" w:rsidRDefault="005A15CE" w:rsidP="005A15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5A15CE" w:rsidRPr="00542489" w:rsidRDefault="005A15CE" w:rsidP="005A15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A15CE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732145" cy="1818249"/>
            <wp:effectExtent l="19050" t="0" r="1905" b="0"/>
            <wp:docPr id="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1818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5A15CE" w:rsidRDefault="005A15CE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6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A15CE" w:rsidRDefault="005A15C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7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 </w:t>
      </w:r>
      <w:r w:rsidRPr="00542489">
        <w:rPr>
          <w:rFonts w:ascii="Times New Roman" w:hAnsi="Times New Roman"/>
          <w:sz w:val="24"/>
          <w:szCs w:val="24"/>
          <w:lang w:eastAsia="en-US"/>
        </w:rPr>
        <w:t>is an isosceles triangle.</w:t>
      </w:r>
    </w:p>
    <w:p w:rsidR="00225775" w:rsidRPr="00B774BA" w:rsidRDefault="00225775" w:rsidP="00225775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When angle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= 70°, there are 3 possible sizes of angle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  <w:r w:rsidRPr="00B774BA">
        <w:rPr>
          <w:rFonts w:ascii="Times New Roman" w:hAnsi="Times New Roman"/>
          <w:iCs/>
          <w:sz w:val="24"/>
          <w:szCs w:val="24"/>
          <w:lang w:eastAsia="en-US"/>
        </w:rPr>
        <w:t>.</w:t>
      </w: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FE2023" w:rsidP="00B774B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What are they?</w:t>
      </w: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Pr="00542489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....° , </w:t>
      </w: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.... ° , </w:t>
      </w: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 °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B774BA" w:rsidRDefault="00225775" w:rsidP="00225775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When angle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= 120°, there is only one possible size of angle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  <w:r w:rsidRPr="00B774BA">
        <w:rPr>
          <w:rFonts w:ascii="Times New Roman" w:hAnsi="Times New Roman"/>
          <w:iCs/>
          <w:sz w:val="24"/>
          <w:szCs w:val="24"/>
          <w:lang w:eastAsia="en-US"/>
        </w:rPr>
        <w:t>.</w:t>
      </w: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FE2023" w:rsidP="00B774B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Explain why.</w:t>
      </w:r>
    </w:p>
    <w:p w:rsidR="00360ED5" w:rsidRPr="00542489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  <w:r w:rsidRPr="00534709">
        <w:rPr>
          <w:rFonts w:ascii="Times New Roman" w:hAnsi="Times New Roman"/>
          <w:sz w:val="24"/>
          <w:szCs w:val="24"/>
          <w:lang w:eastAsia="en-US"/>
        </w:rPr>
        <w:tab/>
      </w:r>
    </w:p>
    <w:p w:rsidR="00225775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</w:t>
      </w:r>
      <w:r w:rsidR="00360ED5">
        <w:rPr>
          <w:rFonts w:ascii="Times New Roman" w:hAnsi="Times New Roman"/>
          <w:sz w:val="24"/>
          <w:szCs w:val="24"/>
          <w:lang w:eastAsia="en-US"/>
        </w:rPr>
        <w:t>........................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7 is 4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60ED5" w:rsidRDefault="00360ED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8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In a breakfast cereal, 40% of the weight is fruit.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 rest of the cereal is oats.</w:t>
      </w:r>
    </w:p>
    <w:p w:rsidR="00360ED5" w:rsidRDefault="00360ED5" w:rsidP="00360ED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360ED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Write down the ratio of the weight of fruit to the weight of oats.</w:t>
      </w:r>
    </w:p>
    <w:p w:rsidR="00225775" w:rsidRDefault="00225775" w:rsidP="00360ED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Give your answer in the form </w:t>
      </w: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1 :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r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360ED5" w:rsidRDefault="00360ED5" w:rsidP="00360ED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360ED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360ED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360ED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360ED5" w:rsidRPr="00542489" w:rsidRDefault="00360ED5" w:rsidP="00360ED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B774B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774BA" w:rsidRDefault="00B774BA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A different breakfast cereal is made using only fruit and bran.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ratio of the weight of fruit to the weight of bran is </w:t>
      </w: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1 :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3</w:t>
      </w:r>
    </w:p>
    <w:p w:rsidR="00360ED5" w:rsidRDefault="00360ED5" w:rsidP="00360ED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FE2023" w:rsidP="00360ED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What fraction of the weight of this cereal is bran?</w:t>
      </w:r>
    </w:p>
    <w:p w:rsidR="00360ED5" w:rsidRDefault="00360ED5" w:rsidP="00360ED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Pr="00542489" w:rsidRDefault="00360ED5" w:rsidP="00360ED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8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60ED5" w:rsidRDefault="00360ED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9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Boxes of chocolates cost £3.69 each.</w:t>
      </w: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A shop has an offer.</w:t>
      </w:r>
    </w:p>
    <w:p w:rsidR="00360ED5" w:rsidRPr="00542489" w:rsidRDefault="00E75EE9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75EE9">
        <w:rPr>
          <w:rFonts w:ascii="Times New Roman" w:hAnsi="Times New Roman"/>
          <w:noProof/>
          <w:sz w:val="24"/>
          <w:szCs w:val="24"/>
        </w:rPr>
        <w:pict>
          <v:group id="_x0000_s1047" style="position:absolute;margin-left:161.4pt;margin-top:12.7pt;width:138.35pt;height:54.25pt;z-index:251667456" coordorigin="4022,1902" coordsize="2767,1085">
            <v:roundrect id="_x0000_s1045" style="position:absolute;left:4022;top:1902;width:2767;height:1085" arcsize="10923f"/>
            <v:shape id="_x0000_s1046" type="#_x0000_t202" style="position:absolute;left:4175;top:1978;width:2389;height:972;mso-height-percent:200;mso-height-percent:200;mso-width-relative:margin;mso-height-relative:margin" stroked="f">
              <v:textbox style="mso-next-textbox:#_x0000_s1046;mso-fit-shape-to-text:t">
                <w:txbxContent>
                  <w:p w:rsidR="00360ED5" w:rsidRDefault="00360ED5" w:rsidP="00360ED5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sz w:val="24"/>
                        <w:szCs w:val="24"/>
                        <w:lang w:eastAsia="en-US"/>
                      </w:rPr>
                    </w:pPr>
                    <w:r w:rsidRPr="00542489">
                      <w:rPr>
                        <w:rFonts w:ascii="Times New Roman" w:hAnsi="Times New Roman"/>
                        <w:sz w:val="24"/>
                        <w:szCs w:val="24"/>
                        <w:lang w:eastAsia="en-US"/>
                      </w:rPr>
                      <w:t>Boxes of chocolates</w:t>
                    </w:r>
                  </w:p>
                  <w:p w:rsidR="00360ED5" w:rsidRPr="00542489" w:rsidRDefault="00360ED5" w:rsidP="00360ED5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sz w:val="24"/>
                        <w:szCs w:val="24"/>
                        <w:lang w:eastAsia="en-US"/>
                      </w:rPr>
                    </w:pPr>
                  </w:p>
                  <w:p w:rsidR="00360ED5" w:rsidRPr="00360ED5" w:rsidRDefault="00360ED5" w:rsidP="00360ED5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sz w:val="24"/>
                        <w:szCs w:val="24"/>
                        <w:lang w:eastAsia="en-US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  <w:lang w:eastAsia="en-US"/>
                      </w:rPr>
                      <w:t>3 for the price of 2</w:t>
                    </w:r>
                  </w:p>
                </w:txbxContent>
              </v:textbox>
            </v:shape>
          </v:group>
        </w:pic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Ali has £50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He is going to get as many boxes of chocolates as possible.</w:t>
      </w: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How many boxes of chocolates can Ali get?</w:t>
      </w: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0ED5" w:rsidRPr="00542489" w:rsidRDefault="00360ED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B774B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9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5317E" w:rsidRDefault="0015317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15317E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0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842B83">
        <w:rPr>
          <w:rFonts w:ascii="Kunstler Script" w:hAnsi="Kunstler Script"/>
          <w:b/>
          <w:bCs/>
          <w:sz w:val="32"/>
          <w:szCs w:val="32"/>
          <w:lang w:eastAsia="en-US"/>
        </w:rPr>
        <w:t>E</w:t>
      </w:r>
      <w:r w:rsidR="0015317E" w:rsidRPr="00842B83">
        <w:rPr>
          <w:rFonts w:ascii="Times New Roman" w:hAnsi="Times New Roman"/>
          <w:b/>
          <w:bCs/>
          <w:sz w:val="36"/>
          <w:szCs w:val="36"/>
          <w:lang w:eastAsia="en-US"/>
        </w:rPr>
        <w:t xml:space="preserve"> </w:t>
      </w:r>
      <w:r w:rsidRPr="00542489">
        <w:rPr>
          <w:rFonts w:ascii="Times New Roman" w:hAnsi="Times New Roman"/>
          <w:sz w:val="24"/>
          <w:szCs w:val="24"/>
          <w:lang w:eastAsia="en-US"/>
        </w:rPr>
        <w:t>= {1, 2, 3, 4, 5, 6, 7, 8, 9, 10}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542489">
        <w:rPr>
          <w:rFonts w:ascii="Times New Roman" w:hAnsi="Times New Roman"/>
          <w:sz w:val="24"/>
          <w:szCs w:val="24"/>
          <w:lang w:eastAsia="en-US"/>
        </w:rPr>
        <w:t>= {multiples of 2}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∩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 </w:t>
      </w:r>
      <w:r w:rsidRPr="00542489">
        <w:rPr>
          <w:rFonts w:ascii="Times New Roman" w:hAnsi="Times New Roman"/>
          <w:sz w:val="24"/>
          <w:szCs w:val="24"/>
          <w:lang w:eastAsia="en-US"/>
        </w:rPr>
        <w:t>= {2, 6}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∪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 </w:t>
      </w:r>
      <w:r w:rsidRPr="00542489">
        <w:rPr>
          <w:rFonts w:ascii="Times New Roman" w:hAnsi="Times New Roman"/>
          <w:sz w:val="24"/>
          <w:szCs w:val="24"/>
          <w:lang w:eastAsia="en-US"/>
        </w:rPr>
        <w:t>= {1, 2, 3, 4, 6, 8, 9, 10}</w:t>
      </w: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Draw a Venn diagram for this information.</w:t>
      </w: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15317E" w:rsidRPr="00542489" w:rsidRDefault="0015317E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0 is 4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5317E" w:rsidRDefault="0015317E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1</w:t>
      </w:r>
      <w:r w:rsidR="00F5308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The scatter diagram shows information about 10 students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For each student, it shows the number of hours spent revising and the mark the student</w:t>
      </w: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achieved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in a Spanish test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4303569" cy="4418001"/>
            <wp:effectExtent l="19050" t="0" r="1731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462" cy="4423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3085" w:rsidRPr="00542489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One of the points is an outlier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FE202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Write down the coordinates of the outlier.</w:t>
      </w:r>
    </w:p>
    <w:p w:rsidR="00F53085" w:rsidRPr="00542489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53085" w:rsidRDefault="00F53085">
      <w:pPr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lastRenderedPageBreak/>
        <w:t xml:space="preserve">For all the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other </w:t>
      </w:r>
      <w:r w:rsidRPr="00542489">
        <w:rPr>
          <w:rFonts w:ascii="Times New Roman" w:hAnsi="Times New Roman"/>
          <w:sz w:val="24"/>
          <w:szCs w:val="24"/>
          <w:lang w:eastAsia="en-US"/>
        </w:rPr>
        <w:t>points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53085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  <w:t>(</w:t>
      </w:r>
      <w:proofErr w:type="spellStart"/>
      <w:proofErr w:type="gramStart"/>
      <w:r w:rsidRPr="00FE2023">
        <w:rPr>
          <w:rFonts w:ascii="Times New Roman" w:hAnsi="Times New Roman"/>
          <w:sz w:val="24"/>
          <w:szCs w:val="24"/>
          <w:lang w:eastAsia="en-US"/>
        </w:rPr>
        <w:t>i</w:t>
      </w:r>
      <w:proofErr w:type="spellEnd"/>
      <w:proofErr w:type="gramEnd"/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draw the line of best fit,</w:t>
      </w:r>
    </w:p>
    <w:p w:rsidR="00F53085" w:rsidRDefault="00F53085" w:rsidP="00F53085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F53085" w:rsidP="00F53085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FE2023"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i</w:t>
      </w:r>
      <w:r w:rsidR="00FE2023" w:rsidRPr="00FE2023">
        <w:rPr>
          <w:rFonts w:ascii="Times New Roman" w:hAnsi="Times New Roman"/>
          <w:sz w:val="24"/>
          <w:szCs w:val="24"/>
          <w:lang w:eastAsia="en-US"/>
        </w:rPr>
        <w:t>i)</w:t>
      </w:r>
      <w:r w:rsidR="00FE2023" w:rsidRPr="00FE2023"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225775" w:rsidRPr="00542489">
        <w:rPr>
          <w:rFonts w:ascii="Times New Roman" w:hAnsi="Times New Roman"/>
          <w:sz w:val="24"/>
          <w:szCs w:val="24"/>
          <w:lang w:eastAsia="en-US"/>
        </w:rPr>
        <w:t>describe</w:t>
      </w:r>
      <w:proofErr w:type="gramEnd"/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 the correlation.</w:t>
      </w:r>
    </w:p>
    <w:p w:rsidR="00F53085" w:rsidRPr="00542489" w:rsidRDefault="00F53085" w:rsidP="00F53085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  <w:r w:rsidRPr="00534709">
        <w:rPr>
          <w:rFonts w:ascii="Times New Roman" w:hAnsi="Times New Roman"/>
          <w:sz w:val="24"/>
          <w:szCs w:val="24"/>
          <w:lang w:eastAsia="en-US"/>
        </w:rPr>
        <w:tab/>
      </w:r>
    </w:p>
    <w:p w:rsidR="00225775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</w:t>
      </w:r>
      <w:r w:rsidR="00F53085">
        <w:rPr>
          <w:rFonts w:ascii="Times New Roman" w:hAnsi="Times New Roman"/>
          <w:sz w:val="24"/>
          <w:szCs w:val="24"/>
          <w:lang w:eastAsia="en-US"/>
        </w:rPr>
        <w:t>...............................</w:t>
      </w:r>
    </w:p>
    <w:p w:rsidR="00225775" w:rsidRDefault="00FE2023" w:rsidP="00F5308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53085" w:rsidRPr="00542489" w:rsidRDefault="00F53085" w:rsidP="00F5308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A different student revised for 9 hours.</w:t>
      </w:r>
    </w:p>
    <w:p w:rsidR="00F53085" w:rsidRPr="00542489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FE2023" w:rsidP="00F5308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Estimate the mark this student got</w:t>
      </w:r>
    </w:p>
    <w:p w:rsidR="00F53085" w:rsidRPr="00542489" w:rsidRDefault="00F53085" w:rsidP="00F5308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.</w:t>
      </w:r>
    </w:p>
    <w:p w:rsidR="00225775" w:rsidRPr="00542489" w:rsidRDefault="00FE2023" w:rsidP="00B774B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774BA" w:rsidRDefault="00B774BA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 Spanish test was marked out of 100</w:t>
      </w:r>
      <w:r w:rsidR="00B774BA">
        <w:rPr>
          <w:rFonts w:ascii="Times New Roman" w:hAnsi="Times New Roman"/>
          <w:sz w:val="24"/>
          <w:szCs w:val="24"/>
          <w:lang w:eastAsia="en-US"/>
        </w:rPr>
        <w:t>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ucia says,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F53085">
      <w:pPr>
        <w:autoSpaceDE w:val="0"/>
        <w:autoSpaceDN w:val="0"/>
        <w:adjustRightInd w:val="0"/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“I can see from the graph that had I revised for 18 hours I would have got full marks.”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FE2023" w:rsidP="00F5308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d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Comment on what Lucia says.</w:t>
      </w:r>
    </w:p>
    <w:p w:rsidR="00F53085" w:rsidRPr="00542489" w:rsidRDefault="00F53085" w:rsidP="00F5308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  <w:r w:rsidRPr="00534709">
        <w:rPr>
          <w:rFonts w:ascii="Times New Roman" w:hAnsi="Times New Roman"/>
          <w:sz w:val="24"/>
          <w:szCs w:val="24"/>
          <w:lang w:eastAsia="en-US"/>
        </w:rPr>
        <w:tab/>
      </w:r>
    </w:p>
    <w:p w:rsidR="00225775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</w:t>
      </w:r>
      <w:r w:rsidR="00F53085">
        <w:rPr>
          <w:rFonts w:ascii="Times New Roman" w:hAnsi="Times New Roman"/>
          <w:sz w:val="24"/>
          <w:szCs w:val="24"/>
          <w:lang w:eastAsia="en-US"/>
        </w:rPr>
        <w:t>........................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1 is 5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22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length,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L </w:t>
      </w:r>
      <w:r w:rsidRPr="00542489">
        <w:rPr>
          <w:rFonts w:ascii="Times New Roman" w:hAnsi="Times New Roman"/>
          <w:sz w:val="24"/>
          <w:szCs w:val="24"/>
          <w:lang w:eastAsia="en-US"/>
        </w:rPr>
        <w:t>cm, of a line is measured as 13 cm correct to the nearest centimetre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B774BA" w:rsidRDefault="00225775" w:rsidP="00225775">
      <w:pPr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Complete the following statement to show the range of possible values of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L</w:t>
      </w:r>
      <w:r w:rsidR="00B774BA" w:rsidRPr="00B774BA">
        <w:rPr>
          <w:rFonts w:ascii="Times New Roman" w:hAnsi="Times New Roman"/>
          <w:iCs/>
          <w:sz w:val="24"/>
          <w:szCs w:val="24"/>
          <w:lang w:eastAsia="en-US"/>
        </w:rPr>
        <w:t>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Pr="00542489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225775" w:rsidRPr="00542489" w:rsidRDefault="00FE2023" w:rsidP="00F5308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... </w:t>
      </w:r>
      <w:r w:rsidR="00F53085">
        <w:rPr>
          <w:rFonts w:ascii="Cambria Math" w:eastAsia="EuclidMathTwo" w:hAnsi="Cambria Math"/>
          <w:sz w:val="24"/>
          <w:szCs w:val="24"/>
          <w:lang w:eastAsia="en-US"/>
        </w:rPr>
        <w:t>≤</w:t>
      </w:r>
      <w:r w:rsidR="00225775" w:rsidRPr="00542489">
        <w:rPr>
          <w:rFonts w:ascii="Times New Roman" w:eastAsia="EuclidMathTwo" w:hAnsi="Times New Roman"/>
          <w:sz w:val="24"/>
          <w:szCs w:val="24"/>
          <w:lang w:eastAsia="en-US"/>
        </w:rPr>
        <w:t xml:space="preserve"> </w:t>
      </w:r>
      <w:r w:rsidR="00225775"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L </w:t>
      </w:r>
      <w:proofErr w:type="gramStart"/>
      <w:r w:rsidR="00225775" w:rsidRPr="00542489">
        <w:rPr>
          <w:rFonts w:ascii="Times New Roman" w:hAnsi="Times New Roman"/>
          <w:sz w:val="24"/>
          <w:szCs w:val="24"/>
          <w:lang w:eastAsia="en-US"/>
        </w:rPr>
        <w:t xml:space="preserve">&lt; </w:t>
      </w:r>
      <w:r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</w:t>
      </w:r>
      <w:proofErr w:type="gramEnd"/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2 is 2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53085" w:rsidRDefault="00F5308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3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Line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L </w:t>
      </w:r>
      <w:r w:rsidRPr="00542489">
        <w:rPr>
          <w:rFonts w:ascii="Times New Roman" w:hAnsi="Times New Roman"/>
          <w:sz w:val="24"/>
          <w:szCs w:val="24"/>
          <w:lang w:eastAsia="en-US"/>
        </w:rPr>
        <w:t>is drawn on the grid below.</w:t>
      </w: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B774BA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939424" cy="5383585"/>
            <wp:effectExtent l="1905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9424" cy="5383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3085" w:rsidRPr="00542489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Find an equation for the straight line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L</w:t>
      </w:r>
      <w:r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Give your answer in the form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B774BA">
        <w:rPr>
          <w:rFonts w:ascii="Times New Roman" w:hAnsi="Times New Roman"/>
          <w:iCs/>
          <w:sz w:val="24"/>
          <w:szCs w:val="24"/>
          <w:lang w:eastAsia="en-US"/>
        </w:rPr>
        <w:t>=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proofErr w:type="spellStart"/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mx</w:t>
      </w:r>
      <w:proofErr w:type="spellEnd"/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+ c</w:t>
      </w:r>
      <w:r w:rsidR="00B774BA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53085" w:rsidRPr="00542489" w:rsidRDefault="00F53085" w:rsidP="0022577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225775" w:rsidRPr="00542489" w:rsidRDefault="00FE2023" w:rsidP="00842B8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3 is 3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53085" w:rsidRDefault="00F5308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4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Jenny works in a shop that sells belts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 table shows information about the waist sizes of 50 customers who bought belts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from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the shop in May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</w:p>
    <w:tbl>
      <w:tblPr>
        <w:tblStyle w:val="TableGrid"/>
        <w:tblW w:w="0" w:type="auto"/>
        <w:tblInd w:w="1081" w:type="dxa"/>
        <w:tblLook w:val="04A0"/>
      </w:tblPr>
      <w:tblGrid>
        <w:gridCol w:w="2302"/>
        <w:gridCol w:w="2302"/>
        <w:gridCol w:w="2302"/>
      </w:tblGrid>
      <w:tr w:rsidR="00F53085" w:rsidRPr="00F53085" w:rsidTr="00F53085">
        <w:trPr>
          <w:trHeight w:val="462"/>
        </w:trPr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Belt size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Waist (</w:t>
            </w:r>
            <w:r w:rsidRPr="00F5308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inches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Frequency</w:t>
            </w:r>
          </w:p>
        </w:tc>
      </w:tr>
      <w:tr w:rsidR="00F53085" w:rsidRPr="00F53085" w:rsidTr="00F53085">
        <w:trPr>
          <w:trHeight w:val="462"/>
        </w:trPr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Small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28 &lt; </w:t>
            </w:r>
            <w:r w:rsidRPr="00F5308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F5308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32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24</w:t>
            </w:r>
          </w:p>
        </w:tc>
      </w:tr>
      <w:tr w:rsidR="00F53085" w:rsidRPr="00F53085" w:rsidTr="00F53085">
        <w:trPr>
          <w:trHeight w:val="430"/>
        </w:trPr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Medium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32 &lt; </w:t>
            </w:r>
            <w:r w:rsidRPr="00F5308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F5308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36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12</w:t>
            </w:r>
          </w:p>
        </w:tc>
      </w:tr>
      <w:tr w:rsidR="00F53085" w:rsidRPr="00F53085" w:rsidTr="00F53085">
        <w:trPr>
          <w:trHeight w:val="430"/>
        </w:trPr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Large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36 &lt; </w:t>
            </w:r>
            <w:r w:rsidRPr="00F5308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F5308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40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8</w:t>
            </w:r>
          </w:p>
        </w:tc>
      </w:tr>
      <w:tr w:rsidR="00F53085" w:rsidRPr="00F53085" w:rsidTr="00F53085">
        <w:trPr>
          <w:trHeight w:val="462"/>
        </w:trPr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Extra Large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40 &lt; </w:t>
            </w:r>
            <w:r w:rsidRPr="00F5308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w </w:t>
            </w:r>
            <w:r w:rsidRPr="00F53085">
              <w:rPr>
                <w:rFonts w:ascii="Cambria Math" w:eastAsia="EuclidMathTwo" w:hAnsi="Cambria Math"/>
                <w:sz w:val="24"/>
                <w:szCs w:val="24"/>
                <w:lang w:eastAsia="en-US"/>
              </w:rPr>
              <w:t>≤</w:t>
            </w:r>
            <w:r w:rsidRPr="00F5308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44</w:t>
            </w:r>
          </w:p>
        </w:tc>
        <w:tc>
          <w:tcPr>
            <w:tcW w:w="2302" w:type="dxa"/>
            <w:vAlign w:val="center"/>
          </w:tcPr>
          <w:p w:rsidR="00F53085" w:rsidRPr="00F53085" w:rsidRDefault="00F53085" w:rsidP="00F5308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53085">
              <w:rPr>
                <w:rFonts w:ascii="Times New Roman" w:hAnsi="Times New Roman"/>
                <w:sz w:val="24"/>
                <w:szCs w:val="24"/>
                <w:lang w:eastAsia="en-US"/>
              </w:rPr>
              <w:t>6</w:t>
            </w:r>
          </w:p>
        </w:tc>
      </w:tr>
    </w:tbl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FE2023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Calculate an estimate for the mean waist size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Pr="00542489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inches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Belts are made in sizes Small, Medium, Large and Extra Large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Jenny needs to order more belts in June.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modal size of belts sold is </w:t>
      </w: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Small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Jenny is going to order </w:t>
      </w:r>
      <w:r w:rsidR="00F53085" w:rsidRPr="00F53085">
        <w:rPr>
          <w:rFonts w:ascii="Times New Roman" w:hAnsi="Times New Roman"/>
          <w:position w:val="-24"/>
          <w:sz w:val="24"/>
          <w:szCs w:val="24"/>
          <w:lang w:eastAsia="en-US"/>
        </w:rPr>
        <w:object w:dxaOrig="240" w:dyaOrig="620">
          <v:shape id="_x0000_i1026" type="#_x0000_t75" style="width:12pt;height:30.75pt" o:ole="">
            <v:imagedata r:id="rId18" o:title=""/>
          </v:shape>
          <o:OLEObject Type="Embed" ProgID="Equation.DSMT4" ShapeID="_x0000_i1026" DrawAspect="Content" ObjectID="_1509525956" r:id="rId19"/>
        </w:object>
      </w:r>
      <w:r w:rsidR="00F53085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542489">
        <w:rPr>
          <w:rFonts w:ascii="Times New Roman" w:hAnsi="Times New Roman"/>
          <w:sz w:val="24"/>
          <w:szCs w:val="24"/>
          <w:lang w:eastAsia="en-US"/>
        </w:rPr>
        <w:t>of the belts in size Small.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manager of the shop tells Jenny she should 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not </w:t>
      </w:r>
      <w:r w:rsidRPr="00542489">
        <w:rPr>
          <w:rFonts w:ascii="Times New Roman" w:hAnsi="Times New Roman"/>
          <w:sz w:val="24"/>
          <w:szCs w:val="24"/>
          <w:lang w:eastAsia="en-US"/>
        </w:rPr>
        <w:t>order so many Small belts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5308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Who is correct, Jenny or the manager?</w:t>
      </w:r>
    </w:p>
    <w:p w:rsidR="00225775" w:rsidRDefault="0022577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You must give a reason for your answer.</w:t>
      </w:r>
    </w:p>
    <w:p w:rsidR="00842B83" w:rsidRDefault="00842B83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842B83" w:rsidRDefault="00842B83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842B83" w:rsidRDefault="00842B83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Pr="00542489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  <w:r w:rsidRPr="00534709">
        <w:rPr>
          <w:rFonts w:ascii="Times New Roman" w:hAnsi="Times New Roman"/>
          <w:sz w:val="24"/>
          <w:szCs w:val="24"/>
          <w:lang w:eastAsia="en-US"/>
        </w:rPr>
        <w:tab/>
      </w:r>
    </w:p>
    <w:p w:rsidR="00225775" w:rsidRPr="00542489" w:rsidRDefault="00534709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34709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4 is 5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5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The diagram shows part of a wall in the shape of a trapezium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085252" cy="1379051"/>
            <wp:effectExtent l="19050" t="0" r="848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252" cy="1379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Karen is going to cover this part of the wall with tiles.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Each rectangular tile is 15 cm by 7.5 cm</w:t>
      </w:r>
      <w:r w:rsidR="00842B83">
        <w:rPr>
          <w:rFonts w:ascii="Times New Roman" w:hAnsi="Times New Roman"/>
          <w:sz w:val="24"/>
          <w:szCs w:val="24"/>
          <w:lang w:eastAsia="en-US"/>
        </w:rPr>
        <w:t>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iles are sold in packs.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re are 9 tiles in each pack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Karen divides the area of the wall by the area of a tile to work out an estimate for the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number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of tiles she needs to buy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5308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Use Karen’s method to work out an estimate for the number of packs of tiles she</w:t>
      </w:r>
    </w:p>
    <w:p w:rsidR="00225775" w:rsidRDefault="0022577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needs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to buy.</w:t>
      </w: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842B83" w:rsidRDefault="00842B83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842B83" w:rsidRDefault="00842B83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842B83" w:rsidRDefault="00842B83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Pr="00542489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</w:t>
      </w:r>
    </w:p>
    <w:p w:rsidR="00225775" w:rsidRPr="00542489" w:rsidRDefault="00FE2023" w:rsidP="00F5308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53085" w:rsidRDefault="00F53085">
      <w:pPr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lastRenderedPageBreak/>
        <w:t>Karen is advised to buy 10% more tiles than she estimated.</w:t>
      </w: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Buying 10% more tiles will affect the number of the tiles Karen needs to buy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She assumes she will need to buy 10% more packs of tiles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5308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FE2023">
        <w:rPr>
          <w:rFonts w:ascii="Times New Roman" w:hAnsi="Times New Roman"/>
          <w:sz w:val="24"/>
          <w:szCs w:val="24"/>
          <w:lang w:eastAsia="en-US"/>
        </w:rPr>
        <w:t>(</w:t>
      </w:r>
      <w:r w:rsidRPr="00FE2023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FE2023">
        <w:rPr>
          <w:rFonts w:ascii="Times New Roman" w:hAnsi="Times New Roman"/>
          <w:sz w:val="24"/>
          <w:szCs w:val="24"/>
          <w:lang w:eastAsia="en-US"/>
        </w:rPr>
        <w:t>)</w:t>
      </w:r>
      <w:r w:rsidRPr="00FE2023">
        <w:rPr>
          <w:rFonts w:ascii="Times New Roman" w:hAnsi="Times New Roman"/>
          <w:sz w:val="24"/>
          <w:szCs w:val="24"/>
          <w:lang w:eastAsia="en-US"/>
        </w:rPr>
        <w:tab/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Is Karen’s assumption correct?</w:t>
      </w:r>
    </w:p>
    <w:p w:rsidR="00225775" w:rsidRDefault="0022577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You must show your working.</w:t>
      </w: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F53085" w:rsidRPr="00542489" w:rsidRDefault="00F53085" w:rsidP="00F53085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E202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5 is 7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26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Factorise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FE2023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E75097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542489">
        <w:rPr>
          <w:rFonts w:ascii="Times New Roman" w:hAnsi="Times New Roman"/>
          <w:sz w:val="24"/>
          <w:szCs w:val="24"/>
          <w:lang w:eastAsia="en-US"/>
        </w:rPr>
        <w:t>+ 3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>– 4</w:t>
      </w: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53085" w:rsidRPr="00542489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F5308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6 is 2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53085" w:rsidRDefault="00F5308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7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Here are the equations of four straight lines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8D6BDF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ine A</w:t>
      </w:r>
      <w:r w:rsidR="008D6BDF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542489">
        <w:rPr>
          <w:rFonts w:ascii="Times New Roman" w:hAnsi="Times New Roman"/>
          <w:sz w:val="24"/>
          <w:szCs w:val="24"/>
          <w:lang w:eastAsia="en-US"/>
        </w:rPr>
        <w:t>= 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>+ 4</w:t>
      </w:r>
    </w:p>
    <w:p w:rsidR="00225775" w:rsidRPr="00542489" w:rsidRDefault="00225775" w:rsidP="008D6BDF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ine B</w:t>
      </w:r>
      <w:r w:rsidR="008D6BDF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>+ 4</w:t>
      </w:r>
    </w:p>
    <w:p w:rsidR="00225775" w:rsidRPr="00542489" w:rsidRDefault="00225775" w:rsidP="008D6BDF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ine C</w:t>
      </w:r>
      <w:r w:rsidR="008D6BDF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>+ 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542489">
        <w:rPr>
          <w:rFonts w:ascii="Times New Roman" w:hAnsi="Times New Roman"/>
          <w:sz w:val="24"/>
          <w:szCs w:val="24"/>
          <w:lang w:eastAsia="en-US"/>
        </w:rPr>
        <w:t>= 4</w:t>
      </w:r>
    </w:p>
    <w:p w:rsidR="00225775" w:rsidRPr="00542489" w:rsidRDefault="00225775" w:rsidP="008D6BDF">
      <w:pPr>
        <w:tabs>
          <w:tab w:val="left" w:pos="127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Line D</w:t>
      </w:r>
      <w:r w:rsidR="008D6BDF">
        <w:rPr>
          <w:rFonts w:ascii="Times New Roman" w:hAnsi="Times New Roman"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>2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– </w:t>
      </w:r>
      <w:r w:rsidRPr="0054248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542489">
        <w:rPr>
          <w:rFonts w:ascii="Times New Roman" w:hAnsi="Times New Roman"/>
          <w:sz w:val="24"/>
          <w:szCs w:val="24"/>
          <w:lang w:eastAsia="en-US"/>
        </w:rPr>
        <w:t>= 4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wo of these lines are parallel.</w:t>
      </w:r>
    </w:p>
    <w:p w:rsidR="008D6BDF" w:rsidRDefault="008D6BDF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Write down the two parallel lines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Pr="00542489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F5308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 xml:space="preserve">Line </w:t>
      </w:r>
      <w:r w:rsidR="00FE2023"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 and line</w:t>
      </w:r>
      <w:r w:rsidR="00FE2023">
        <w:rPr>
          <w:rFonts w:ascii="Times New Roman" w:hAnsi="Times New Roman"/>
          <w:sz w:val="24"/>
          <w:szCs w:val="24"/>
          <w:lang w:eastAsia="en-US"/>
        </w:rPr>
        <w:t>........................</w:t>
      </w:r>
      <w:r w:rsidRPr="00542489">
        <w:rPr>
          <w:rFonts w:ascii="Times New Roman" w:hAnsi="Times New Roman"/>
          <w:sz w:val="24"/>
          <w:szCs w:val="24"/>
          <w:lang w:eastAsia="en-US"/>
        </w:rPr>
        <w:t>....</w:t>
      </w:r>
    </w:p>
    <w:p w:rsidR="00FE2023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7 is 1 </w:t>
      </w:r>
      <w:r w:rsidR="00495FAE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225775" w:rsidRPr="00542489" w:rsidRDefault="00FE2023" w:rsidP="00FE202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53085" w:rsidRDefault="00F53085" w:rsidP="00225775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28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The densities of two different liquids A and B are in the ratio </w:t>
      </w:r>
      <w:proofErr w:type="gramStart"/>
      <w:r w:rsidRPr="00542489">
        <w:rPr>
          <w:rFonts w:ascii="Times New Roman" w:hAnsi="Times New Roman"/>
          <w:sz w:val="24"/>
          <w:szCs w:val="24"/>
          <w:lang w:eastAsia="en-US"/>
        </w:rPr>
        <w:t>19 :</w:t>
      </w:r>
      <w:proofErr w:type="gramEnd"/>
      <w:r w:rsidRPr="00542489">
        <w:rPr>
          <w:rFonts w:ascii="Times New Roman" w:hAnsi="Times New Roman"/>
          <w:sz w:val="24"/>
          <w:szCs w:val="24"/>
          <w:lang w:eastAsia="en-US"/>
        </w:rPr>
        <w:t xml:space="preserve"> 22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The mass of 1 cm</w:t>
      </w:r>
      <w:r w:rsidRPr="00842B83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 of liquid B is 1.1 g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5 cm</w:t>
      </w:r>
      <w:r w:rsidRPr="00842B83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 of liquid A is mixed with 15 cm</w:t>
      </w:r>
      <w:r w:rsidRPr="00842B83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 of liquid B to make 20 cm</w:t>
      </w:r>
      <w:r w:rsidRPr="00F53085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r w:rsidRPr="00542489">
        <w:rPr>
          <w:rFonts w:ascii="Times New Roman" w:hAnsi="Times New Roman"/>
          <w:sz w:val="24"/>
          <w:szCs w:val="24"/>
          <w:lang w:eastAsia="en-US"/>
        </w:rPr>
        <w:t xml:space="preserve"> of liquid C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Default="0022577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sz w:val="24"/>
          <w:szCs w:val="24"/>
          <w:lang w:eastAsia="en-US"/>
        </w:rPr>
        <w:t>Work out the density of liquid C.</w:t>
      </w: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53085" w:rsidRPr="00542489" w:rsidRDefault="00F53085" w:rsidP="0022577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225775" w:rsidRPr="00542489" w:rsidRDefault="00FE2023" w:rsidP="00B774B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g/cm</w:t>
      </w:r>
      <w:r w:rsidR="00225775" w:rsidRPr="00F53085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</w:p>
    <w:p w:rsidR="00FE2023" w:rsidRDefault="00FE2023" w:rsidP="00FE2023">
      <w:pPr>
        <w:tabs>
          <w:tab w:val="left" w:pos="0"/>
          <w:tab w:val="left" w:pos="426"/>
        </w:tabs>
        <w:autoSpaceDE w:val="0"/>
        <w:autoSpaceDN w:val="0"/>
        <w:adjustRightInd w:val="0"/>
        <w:ind w:left="-624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8 is 4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s</w:t>
      </w:r>
      <w:r w:rsidRPr="00FE202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411102" w:rsidRPr="00542489" w:rsidRDefault="00411102" w:rsidP="00D62850">
      <w:pPr>
        <w:tabs>
          <w:tab w:val="left" w:pos="0"/>
          <w:tab w:val="left" w:pos="426"/>
        </w:tabs>
        <w:autoSpaceDE w:val="0"/>
        <w:autoSpaceDN w:val="0"/>
        <w:adjustRightInd w:val="0"/>
        <w:ind w:left="-624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</w:rPr>
        <w:tab/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411102" w:rsidRPr="00542489" w:rsidRDefault="00E75EE9" w:rsidP="004524A1">
      <w:pPr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75EE9">
        <w:rPr>
          <w:rFonts w:ascii="Times New Roman" w:hAnsi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27" type="#_x0000_t32" style="position:absolute;left:0;text-align:left;margin-left:0;margin-top:7.6pt;width:454pt;height:.0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" strokeweight="5pt"/>
        </w:pict>
      </w:r>
    </w:p>
    <w:p w:rsidR="00411102" w:rsidRPr="007E6418" w:rsidRDefault="00411102" w:rsidP="00403D0A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542489"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A717A4">
        <w:rPr>
          <w:rFonts w:ascii="Times New Roman" w:hAnsi="Times New Roman"/>
          <w:b/>
          <w:bCs/>
          <w:sz w:val="24"/>
          <w:szCs w:val="24"/>
        </w:rPr>
        <w:t>80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sectPr w:rsidR="00411102" w:rsidRPr="007E6418" w:rsidSect="001E2312">
      <w:footerReference w:type="even" r:id="rId21"/>
      <w:footerReference w:type="default" r:id="rId22"/>
      <w:footerReference w:type="first" r:id="rId23"/>
      <w:pgSz w:w="11907" w:h="16840" w:code="9"/>
      <w:pgMar w:top="1134" w:right="1440" w:bottom="1134" w:left="1440" w:header="720" w:footer="720" w:gutter="0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71F8" w:rsidRDefault="005871F8">
      <w:r>
        <w:separator/>
      </w:r>
    </w:p>
  </w:endnote>
  <w:endnote w:type="continuationSeparator" w:id="0">
    <w:p w:rsidR="005871F8" w:rsidRDefault="005871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C12" w:rsidRDefault="00E75EE9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46C1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46C12" w:rsidRDefault="00C46C1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C12" w:rsidRPr="0084647E" w:rsidRDefault="00E75EE9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C46C12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E75097">
      <w:rPr>
        <w:rStyle w:val="PageNumber"/>
        <w:rFonts w:ascii="Times New Roman" w:hAnsi="Times New Roman"/>
        <w:noProof/>
        <w:sz w:val="20"/>
      </w:rPr>
      <w:t>19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C46C12" w:rsidRPr="00317CF1" w:rsidRDefault="00C46C12">
    <w:pPr>
      <w:pStyle w:val="Footer"/>
      <w:rPr>
        <w:rFonts w:ascii="Times New Roman" w:hAnsi="Times New Roman"/>
      </w:rPr>
    </w:pPr>
    <w:r w:rsidRPr="00317CF1">
      <w:rPr>
        <w:rFonts w:ascii="Times New Roman" w:hAnsi="Times New Roman"/>
        <w:szCs w:val="16"/>
      </w:rPr>
      <w:t>P</w:t>
    </w:r>
    <w:r>
      <w:rPr>
        <w:rFonts w:ascii="Times New Roman" w:hAnsi="Times New Roman"/>
        <w:szCs w:val="16"/>
      </w:rPr>
      <w:t>4981</w:t>
    </w:r>
    <w:r w:rsidR="00C826C1">
      <w:rPr>
        <w:rFonts w:ascii="Times New Roman" w:hAnsi="Times New Roman"/>
        <w:szCs w:val="16"/>
      </w:rPr>
      <w:t>9</w:t>
    </w:r>
    <w:r>
      <w:rPr>
        <w:rFonts w:ascii="Times New Roman" w:hAnsi="Times New Roman"/>
        <w:szCs w:val="16"/>
      </w:rPr>
      <w:t>A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C12" w:rsidRPr="00317CF1" w:rsidRDefault="00C46C12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S4981</w:t>
    </w:r>
    <w:r w:rsidR="00C826C1">
      <w:rPr>
        <w:rFonts w:ascii="Times New Roman" w:hAnsi="Times New Roman"/>
        <w:b/>
        <w:bCs/>
        <w:sz w:val="24"/>
        <w:szCs w:val="24"/>
      </w:rPr>
      <w:t>9</w:t>
    </w:r>
    <w:r w:rsidRPr="00317CF1">
      <w:rPr>
        <w:rFonts w:ascii="Times New Roman" w:hAnsi="Times New Roman"/>
        <w:b/>
        <w:bCs/>
        <w:sz w:val="24"/>
        <w:szCs w:val="24"/>
      </w:rPr>
      <w:t>A</w:t>
    </w:r>
  </w:p>
  <w:p w:rsidR="00C46C12" w:rsidRPr="00317CF1" w:rsidRDefault="00C46C12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C46C12" w:rsidRPr="00477FD3" w:rsidRDefault="00C46C12" w:rsidP="00477FD3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 w:rsidR="00B774BA">
      <w:rPr>
        <w:rFonts w:ascii="Times New Roman" w:hAnsi="Times New Roman"/>
        <w:sz w:val="12"/>
        <w:szCs w:val="12"/>
      </w:rPr>
      <w:t>5</w:t>
    </w:r>
    <w:r>
      <w:rPr>
        <w:rFonts w:ascii="Times New Roman" w:hAnsi="Times New Roman"/>
        <w:sz w:val="12"/>
        <w:szCs w:val="12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71F8" w:rsidRDefault="005871F8">
      <w:r>
        <w:separator/>
      </w:r>
    </w:p>
  </w:footnote>
  <w:footnote w:type="continuationSeparator" w:id="0">
    <w:p w:rsidR="005871F8" w:rsidRDefault="005871F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5"/>
  </w:num>
  <w:num w:numId="14">
    <w:abstractNumId w:val="13"/>
  </w:num>
  <w:num w:numId="15">
    <w:abstractNumId w:val="14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05"/>
  <w:drawingGridVerticalSpacing w:val="14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D13"/>
    <w:rsid w:val="00003959"/>
    <w:rsid w:val="00006BDE"/>
    <w:rsid w:val="00025F02"/>
    <w:rsid w:val="00031B2B"/>
    <w:rsid w:val="000356A7"/>
    <w:rsid w:val="00061523"/>
    <w:rsid w:val="00066A4D"/>
    <w:rsid w:val="000730C2"/>
    <w:rsid w:val="00080027"/>
    <w:rsid w:val="00084E5E"/>
    <w:rsid w:val="00093E51"/>
    <w:rsid w:val="00097345"/>
    <w:rsid w:val="000B79E2"/>
    <w:rsid w:val="000C2C0C"/>
    <w:rsid w:val="000C4C72"/>
    <w:rsid w:val="000D0625"/>
    <w:rsid w:val="000D506A"/>
    <w:rsid w:val="000E2176"/>
    <w:rsid w:val="000E2477"/>
    <w:rsid w:val="000E5C38"/>
    <w:rsid w:val="000F5923"/>
    <w:rsid w:val="000F6632"/>
    <w:rsid w:val="00105BBA"/>
    <w:rsid w:val="0011266E"/>
    <w:rsid w:val="00113476"/>
    <w:rsid w:val="00117D57"/>
    <w:rsid w:val="001231A2"/>
    <w:rsid w:val="001237C1"/>
    <w:rsid w:val="0014639D"/>
    <w:rsid w:val="001516A7"/>
    <w:rsid w:val="0015263A"/>
    <w:rsid w:val="0015317E"/>
    <w:rsid w:val="001545ED"/>
    <w:rsid w:val="00162F02"/>
    <w:rsid w:val="0017034B"/>
    <w:rsid w:val="00172158"/>
    <w:rsid w:val="00186621"/>
    <w:rsid w:val="0019419F"/>
    <w:rsid w:val="001A17E9"/>
    <w:rsid w:val="001A35C9"/>
    <w:rsid w:val="001A36B7"/>
    <w:rsid w:val="001A4969"/>
    <w:rsid w:val="001C0C53"/>
    <w:rsid w:val="001E2312"/>
    <w:rsid w:val="00211A18"/>
    <w:rsid w:val="00213A04"/>
    <w:rsid w:val="00225775"/>
    <w:rsid w:val="00236BB9"/>
    <w:rsid w:val="00237CBC"/>
    <w:rsid w:val="002523C6"/>
    <w:rsid w:val="00255B54"/>
    <w:rsid w:val="002641A1"/>
    <w:rsid w:val="002667CC"/>
    <w:rsid w:val="002778B8"/>
    <w:rsid w:val="002A7C84"/>
    <w:rsid w:val="002B50DF"/>
    <w:rsid w:val="002C11DD"/>
    <w:rsid w:val="002C2F05"/>
    <w:rsid w:val="002C3EC7"/>
    <w:rsid w:val="002E0E76"/>
    <w:rsid w:val="002E14D8"/>
    <w:rsid w:val="00300C73"/>
    <w:rsid w:val="00317CF1"/>
    <w:rsid w:val="003237CC"/>
    <w:rsid w:val="0032678E"/>
    <w:rsid w:val="00332E28"/>
    <w:rsid w:val="003436FF"/>
    <w:rsid w:val="00346F5B"/>
    <w:rsid w:val="003567BD"/>
    <w:rsid w:val="003571B7"/>
    <w:rsid w:val="00360932"/>
    <w:rsid w:val="00360ED5"/>
    <w:rsid w:val="003906E7"/>
    <w:rsid w:val="00397E72"/>
    <w:rsid w:val="003A4D2A"/>
    <w:rsid w:val="003B5510"/>
    <w:rsid w:val="003B64BB"/>
    <w:rsid w:val="003C1B9F"/>
    <w:rsid w:val="003E0453"/>
    <w:rsid w:val="003F1494"/>
    <w:rsid w:val="00403D0A"/>
    <w:rsid w:val="00411102"/>
    <w:rsid w:val="004139E9"/>
    <w:rsid w:val="0041704E"/>
    <w:rsid w:val="00424460"/>
    <w:rsid w:val="004524A1"/>
    <w:rsid w:val="0047339E"/>
    <w:rsid w:val="004741AA"/>
    <w:rsid w:val="00474CD4"/>
    <w:rsid w:val="00477FD3"/>
    <w:rsid w:val="00480E80"/>
    <w:rsid w:val="0048218F"/>
    <w:rsid w:val="00483131"/>
    <w:rsid w:val="00495FAE"/>
    <w:rsid w:val="004A7389"/>
    <w:rsid w:val="004B076E"/>
    <w:rsid w:val="004B4A57"/>
    <w:rsid w:val="004B5445"/>
    <w:rsid w:val="004C39E5"/>
    <w:rsid w:val="004C4D6E"/>
    <w:rsid w:val="004D5BA8"/>
    <w:rsid w:val="004F4824"/>
    <w:rsid w:val="00534709"/>
    <w:rsid w:val="005408A8"/>
    <w:rsid w:val="00541068"/>
    <w:rsid w:val="00542489"/>
    <w:rsid w:val="0055187C"/>
    <w:rsid w:val="00551E55"/>
    <w:rsid w:val="00553BBD"/>
    <w:rsid w:val="005706A4"/>
    <w:rsid w:val="00570E20"/>
    <w:rsid w:val="005719C0"/>
    <w:rsid w:val="005745C6"/>
    <w:rsid w:val="005774A3"/>
    <w:rsid w:val="005871F8"/>
    <w:rsid w:val="005A15CE"/>
    <w:rsid w:val="005B3D93"/>
    <w:rsid w:val="005C0094"/>
    <w:rsid w:val="005C2686"/>
    <w:rsid w:val="005D4B45"/>
    <w:rsid w:val="005E32FF"/>
    <w:rsid w:val="005E4219"/>
    <w:rsid w:val="005F01D4"/>
    <w:rsid w:val="005F0791"/>
    <w:rsid w:val="005F3878"/>
    <w:rsid w:val="005F791A"/>
    <w:rsid w:val="00601ED6"/>
    <w:rsid w:val="00621E69"/>
    <w:rsid w:val="00632088"/>
    <w:rsid w:val="00654CC0"/>
    <w:rsid w:val="00657238"/>
    <w:rsid w:val="00683FAB"/>
    <w:rsid w:val="00687E89"/>
    <w:rsid w:val="00694313"/>
    <w:rsid w:val="006A771D"/>
    <w:rsid w:val="006B0731"/>
    <w:rsid w:val="006B1ADF"/>
    <w:rsid w:val="006B2A8F"/>
    <w:rsid w:val="006B3142"/>
    <w:rsid w:val="006C2EB1"/>
    <w:rsid w:val="006C5288"/>
    <w:rsid w:val="006C7E8F"/>
    <w:rsid w:val="006E058B"/>
    <w:rsid w:val="00702CFE"/>
    <w:rsid w:val="00711C58"/>
    <w:rsid w:val="00720626"/>
    <w:rsid w:val="00723D13"/>
    <w:rsid w:val="00740DA7"/>
    <w:rsid w:val="00741B81"/>
    <w:rsid w:val="00750F95"/>
    <w:rsid w:val="00751158"/>
    <w:rsid w:val="007715F4"/>
    <w:rsid w:val="00773A71"/>
    <w:rsid w:val="007900A8"/>
    <w:rsid w:val="007A2F72"/>
    <w:rsid w:val="007A35FC"/>
    <w:rsid w:val="007A4CE4"/>
    <w:rsid w:val="007B6E14"/>
    <w:rsid w:val="007C309C"/>
    <w:rsid w:val="007D32D7"/>
    <w:rsid w:val="007E5C83"/>
    <w:rsid w:val="007E6418"/>
    <w:rsid w:val="007F0845"/>
    <w:rsid w:val="007F39DA"/>
    <w:rsid w:val="00816BD2"/>
    <w:rsid w:val="00820A07"/>
    <w:rsid w:val="008262C0"/>
    <w:rsid w:val="008338C0"/>
    <w:rsid w:val="00837A5B"/>
    <w:rsid w:val="00837F90"/>
    <w:rsid w:val="00842B83"/>
    <w:rsid w:val="00843305"/>
    <w:rsid w:val="0084647E"/>
    <w:rsid w:val="00860968"/>
    <w:rsid w:val="00863262"/>
    <w:rsid w:val="00865CF4"/>
    <w:rsid w:val="0087159F"/>
    <w:rsid w:val="00891717"/>
    <w:rsid w:val="008B3BDC"/>
    <w:rsid w:val="008B4B08"/>
    <w:rsid w:val="008B57D5"/>
    <w:rsid w:val="008C63A3"/>
    <w:rsid w:val="008C6629"/>
    <w:rsid w:val="008C7F7A"/>
    <w:rsid w:val="008D6BDF"/>
    <w:rsid w:val="008F3FDE"/>
    <w:rsid w:val="008F49CE"/>
    <w:rsid w:val="00910967"/>
    <w:rsid w:val="00942B6C"/>
    <w:rsid w:val="00950E48"/>
    <w:rsid w:val="0096570D"/>
    <w:rsid w:val="009669DF"/>
    <w:rsid w:val="009675DA"/>
    <w:rsid w:val="00987F6E"/>
    <w:rsid w:val="009A4050"/>
    <w:rsid w:val="009A501D"/>
    <w:rsid w:val="009A755E"/>
    <w:rsid w:val="009B2C94"/>
    <w:rsid w:val="009B3DFA"/>
    <w:rsid w:val="009D0776"/>
    <w:rsid w:val="009D33CA"/>
    <w:rsid w:val="009D51E4"/>
    <w:rsid w:val="009E1D72"/>
    <w:rsid w:val="009F0DE8"/>
    <w:rsid w:val="00A0400A"/>
    <w:rsid w:val="00A10556"/>
    <w:rsid w:val="00A17F8B"/>
    <w:rsid w:val="00A206EA"/>
    <w:rsid w:val="00A214BF"/>
    <w:rsid w:val="00A22048"/>
    <w:rsid w:val="00A25421"/>
    <w:rsid w:val="00A36641"/>
    <w:rsid w:val="00A40B91"/>
    <w:rsid w:val="00A61017"/>
    <w:rsid w:val="00A717A4"/>
    <w:rsid w:val="00A770DE"/>
    <w:rsid w:val="00A77849"/>
    <w:rsid w:val="00A87AEF"/>
    <w:rsid w:val="00AB223B"/>
    <w:rsid w:val="00AB362C"/>
    <w:rsid w:val="00AE1BB8"/>
    <w:rsid w:val="00AE34B1"/>
    <w:rsid w:val="00AE35DA"/>
    <w:rsid w:val="00AF3FD0"/>
    <w:rsid w:val="00B06121"/>
    <w:rsid w:val="00B12D82"/>
    <w:rsid w:val="00B248D1"/>
    <w:rsid w:val="00B332BC"/>
    <w:rsid w:val="00B3715E"/>
    <w:rsid w:val="00B40932"/>
    <w:rsid w:val="00B444B5"/>
    <w:rsid w:val="00B47305"/>
    <w:rsid w:val="00B774BA"/>
    <w:rsid w:val="00B774ED"/>
    <w:rsid w:val="00B848AC"/>
    <w:rsid w:val="00BA4C68"/>
    <w:rsid w:val="00BB65E7"/>
    <w:rsid w:val="00BB7B5E"/>
    <w:rsid w:val="00BC3236"/>
    <w:rsid w:val="00BC63E8"/>
    <w:rsid w:val="00BD30B7"/>
    <w:rsid w:val="00BD6D2C"/>
    <w:rsid w:val="00BE44AA"/>
    <w:rsid w:val="00BF13CA"/>
    <w:rsid w:val="00C210BF"/>
    <w:rsid w:val="00C21820"/>
    <w:rsid w:val="00C300C3"/>
    <w:rsid w:val="00C30575"/>
    <w:rsid w:val="00C41947"/>
    <w:rsid w:val="00C46C12"/>
    <w:rsid w:val="00C46DD6"/>
    <w:rsid w:val="00C47C07"/>
    <w:rsid w:val="00C55BCC"/>
    <w:rsid w:val="00C570A0"/>
    <w:rsid w:val="00C809E7"/>
    <w:rsid w:val="00C826C1"/>
    <w:rsid w:val="00C855B9"/>
    <w:rsid w:val="00CA393C"/>
    <w:rsid w:val="00CA4707"/>
    <w:rsid w:val="00CB6E20"/>
    <w:rsid w:val="00CC467B"/>
    <w:rsid w:val="00CE2ECE"/>
    <w:rsid w:val="00D027DE"/>
    <w:rsid w:val="00D04F21"/>
    <w:rsid w:val="00D346D5"/>
    <w:rsid w:val="00D479AA"/>
    <w:rsid w:val="00D54614"/>
    <w:rsid w:val="00D62850"/>
    <w:rsid w:val="00D92714"/>
    <w:rsid w:val="00D93E35"/>
    <w:rsid w:val="00DA7A47"/>
    <w:rsid w:val="00DB0C93"/>
    <w:rsid w:val="00DB5A67"/>
    <w:rsid w:val="00DC2C00"/>
    <w:rsid w:val="00DD13A4"/>
    <w:rsid w:val="00DE2B66"/>
    <w:rsid w:val="00DE52B9"/>
    <w:rsid w:val="00DE79DF"/>
    <w:rsid w:val="00E108A4"/>
    <w:rsid w:val="00E30BFE"/>
    <w:rsid w:val="00E40A43"/>
    <w:rsid w:val="00E452EE"/>
    <w:rsid w:val="00E60F31"/>
    <w:rsid w:val="00E630E5"/>
    <w:rsid w:val="00E63EC1"/>
    <w:rsid w:val="00E75097"/>
    <w:rsid w:val="00E75EE9"/>
    <w:rsid w:val="00E81F88"/>
    <w:rsid w:val="00E95BC5"/>
    <w:rsid w:val="00EA5E14"/>
    <w:rsid w:val="00EB3B94"/>
    <w:rsid w:val="00EC623C"/>
    <w:rsid w:val="00EC7182"/>
    <w:rsid w:val="00ED7091"/>
    <w:rsid w:val="00EF4CC5"/>
    <w:rsid w:val="00F16A03"/>
    <w:rsid w:val="00F276B0"/>
    <w:rsid w:val="00F53085"/>
    <w:rsid w:val="00F54023"/>
    <w:rsid w:val="00F546BA"/>
    <w:rsid w:val="00F66684"/>
    <w:rsid w:val="00F70CCA"/>
    <w:rsid w:val="00F74E76"/>
    <w:rsid w:val="00F817AF"/>
    <w:rsid w:val="00FA1EE5"/>
    <w:rsid w:val="00FA3820"/>
    <w:rsid w:val="00FA3F94"/>
    <w:rsid w:val="00FB11DE"/>
    <w:rsid w:val="00FB296B"/>
    <w:rsid w:val="00FE2023"/>
    <w:rsid w:val="00FF1BAB"/>
    <w:rsid w:val="00FF1C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1"/>
    <o:shapelayout v:ext="edit">
      <o:idmap v:ext="edit" data="1"/>
      <o:rules v:ext="edit">
        <o:r id="V:Rule2" type="connector" idref="#AutoShape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4969"/>
    <w:rPr>
      <w:rFonts w:ascii="Trebuchet MS" w:hAnsi="Trebuchet MS"/>
      <w:sz w:val="21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1A4969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1A4969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1A4969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1A4969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1A4969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1A4969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uiPriority w:val="9"/>
    <w:qFormat/>
    <w:rsid w:val="001A4969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uiPriority w:val="9"/>
    <w:qFormat/>
    <w:rsid w:val="001A4969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1A4969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B69BA"/>
    <w:rPr>
      <w:rFonts w:asciiTheme="majorHAnsi" w:eastAsiaTheme="majorEastAsia" w:hAnsiTheme="majorHAnsi" w:cstheme="majorBidi"/>
      <w:b/>
      <w:bCs/>
      <w:kern w:val="32"/>
      <w:sz w:val="32"/>
      <w:szCs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69BA"/>
    <w:rPr>
      <w:rFonts w:asciiTheme="majorHAnsi" w:eastAsiaTheme="majorEastAsia" w:hAnsiTheme="majorHAnsi" w:cstheme="majorBidi"/>
      <w:b/>
      <w:bCs/>
      <w:i/>
      <w:iCs/>
      <w:sz w:val="28"/>
      <w:szCs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69BA"/>
    <w:rPr>
      <w:rFonts w:asciiTheme="majorHAnsi" w:eastAsiaTheme="majorEastAsia" w:hAnsiTheme="majorHAnsi" w:cstheme="majorBidi"/>
      <w:b/>
      <w:bCs/>
      <w:sz w:val="26"/>
      <w:szCs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69BA"/>
    <w:rPr>
      <w:rFonts w:asciiTheme="minorHAnsi" w:eastAsiaTheme="minorEastAsia" w:hAnsiTheme="minorHAnsi" w:cstheme="minorBidi"/>
      <w:b/>
      <w:bCs/>
      <w:sz w:val="28"/>
      <w:szCs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B69BA"/>
    <w:rPr>
      <w:rFonts w:asciiTheme="minorHAnsi" w:eastAsiaTheme="minorEastAsia" w:hAnsiTheme="minorHAnsi" w:cstheme="minorBidi"/>
      <w:b/>
      <w:bCs/>
      <w:i/>
      <w:iCs/>
      <w:sz w:val="26"/>
      <w:szCs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B69BA"/>
    <w:rPr>
      <w:rFonts w:asciiTheme="minorHAnsi" w:eastAsiaTheme="minorEastAsia" w:hAnsiTheme="minorHAnsi" w:cstheme="minorBidi"/>
      <w:b/>
      <w:bCs/>
      <w:sz w:val="22"/>
      <w:szCs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B69BA"/>
    <w:rPr>
      <w:rFonts w:asciiTheme="minorHAnsi" w:eastAsiaTheme="minorEastAsia" w:hAnsiTheme="minorHAnsi" w:cstheme="minorBidi"/>
      <w:sz w:val="24"/>
      <w:szCs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B69BA"/>
    <w:rPr>
      <w:rFonts w:asciiTheme="minorHAnsi" w:eastAsiaTheme="minorEastAsia" w:hAnsiTheme="minorHAnsi" w:cstheme="minorBidi"/>
      <w:i/>
      <w:iCs/>
      <w:sz w:val="24"/>
      <w:szCs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B69BA"/>
    <w:rPr>
      <w:rFonts w:asciiTheme="majorHAnsi" w:eastAsiaTheme="majorEastAsia" w:hAnsiTheme="majorHAnsi" w:cstheme="majorBidi"/>
      <w:sz w:val="22"/>
      <w:szCs w:val="22"/>
      <w:lang w:val="en-GB" w:eastAsia="en-GB"/>
    </w:rPr>
  </w:style>
  <w:style w:type="table" w:styleId="TableGrid">
    <w:name w:val="Table Grid"/>
    <w:basedOn w:val="TableNormal"/>
    <w:uiPriority w:val="59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10"/>
    <w:qFormat/>
    <w:rsid w:val="001A4969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2B69BA"/>
    <w:rPr>
      <w:rFonts w:asciiTheme="majorHAnsi" w:eastAsiaTheme="majorEastAsia" w:hAnsiTheme="majorHAnsi" w:cstheme="majorBidi"/>
      <w:b/>
      <w:bCs/>
      <w:kern w:val="28"/>
      <w:sz w:val="32"/>
      <w:szCs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1A4969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B69BA"/>
    <w:rPr>
      <w:sz w:val="0"/>
      <w:szCs w:val="0"/>
      <w:lang w:val="en-GB" w:eastAsia="en-GB"/>
    </w:rPr>
  </w:style>
  <w:style w:type="character" w:styleId="Emphasis">
    <w:name w:val="Emphasis"/>
    <w:basedOn w:val="DefaultParagraphFont"/>
    <w:uiPriority w:val="20"/>
    <w:qFormat/>
    <w:rsid w:val="001A4969"/>
    <w:rPr>
      <w:rFonts w:cs="Times New Roman"/>
      <w:i/>
    </w:rPr>
  </w:style>
  <w:style w:type="paragraph" w:styleId="EnvelopeAddress">
    <w:name w:val="envelope address"/>
    <w:basedOn w:val="Normal"/>
    <w:uiPriority w:val="99"/>
    <w:rsid w:val="001A4969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1A4969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1A4969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1A4969"/>
    <w:rPr>
      <w:b/>
    </w:rPr>
  </w:style>
  <w:style w:type="paragraph" w:styleId="MessageHeader">
    <w:name w:val="Message Header"/>
    <w:basedOn w:val="Normal"/>
    <w:link w:val="MessageHeaderChar"/>
    <w:uiPriority w:val="99"/>
    <w:rsid w:val="001A496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2B69BA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11"/>
    <w:qFormat/>
    <w:rsid w:val="001A4969"/>
    <w:pPr>
      <w:spacing w:after="60"/>
      <w:outlineLvl w:val="1"/>
    </w:pPr>
    <w:rPr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B69BA"/>
    <w:rPr>
      <w:rFonts w:asciiTheme="majorHAnsi" w:eastAsiaTheme="majorEastAsia" w:hAnsiTheme="majorHAnsi" w:cstheme="majorBidi"/>
      <w:sz w:val="24"/>
      <w:szCs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1A4969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39"/>
    <w:semiHidden/>
    <w:rsid w:val="001A4969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1A4969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1A4969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1A4969"/>
    <w:pPr>
      <w:tabs>
        <w:tab w:val="center" w:pos="4536"/>
        <w:tab w:val="right" w:pos="9072"/>
      </w:tabs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1A4969"/>
    <w:rPr>
      <w:sz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B69BA"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1A4969"/>
    <w:rPr>
      <w:sz w:val="18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B69BA"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1A4969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paragraph" w:styleId="BalloonText">
    <w:name w:val="Balloon Text"/>
    <w:basedOn w:val="Normal"/>
    <w:link w:val="BalloonTextChar"/>
    <w:uiPriority w:val="99"/>
    <w:rsid w:val="005E42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5E42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20</Pages>
  <Words>1686</Words>
  <Characters>11859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swer ALL questions</vt:lpstr>
    </vt:vector>
  </TitlesOfParts>
  <Company>Edexcel</Company>
  <LinksUpToDate>false</LinksUpToDate>
  <CharactersWithSpaces>13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markanst</cp:lastModifiedBy>
  <cp:revision>33</cp:revision>
  <cp:lastPrinted>2015-09-29T13:08:00Z</cp:lastPrinted>
  <dcterms:created xsi:type="dcterms:W3CDTF">2015-06-16T11:49:00Z</dcterms:created>
  <dcterms:modified xsi:type="dcterms:W3CDTF">2015-11-20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